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42FCABB5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0C26B7">
        <w:rPr>
          <w:rFonts w:ascii="Arial" w:hAnsi="Arial" w:cs="Arial"/>
          <w:b/>
          <w:bCs/>
          <w:sz w:val="40"/>
          <w:szCs w:val="40"/>
        </w:rPr>
        <w:t xml:space="preserve">Specialist Test </w:t>
      </w:r>
      <w:r w:rsidR="00E50D26">
        <w:rPr>
          <w:rFonts w:ascii="Arial" w:hAnsi="Arial" w:cs="Arial"/>
          <w:b/>
          <w:bCs/>
          <w:sz w:val="40"/>
          <w:szCs w:val="40"/>
        </w:rPr>
        <w:t>3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0C26B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015B6F6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0BAD84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C26B7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21CCA9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05FDC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79A4AE2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</w:t>
      </w:r>
      <w:r w:rsidR="00D75E64">
        <w:rPr>
          <w:rFonts w:ascii="Calibri" w:hAnsi="Calibri" w:cs="Arial"/>
          <w:b/>
        </w:rPr>
        <w:t>4</w:t>
      </w:r>
      <w:r w:rsidR="0031057C">
        <w:rPr>
          <w:rFonts w:ascii="Calibri" w:hAnsi="Calibri" w:cs="Arial"/>
          <w:b/>
        </w:rPr>
        <w:t>4</w:t>
      </w:r>
      <w:r w:rsidR="00031CDE">
        <w:rPr>
          <w:rFonts w:ascii="Calibri" w:hAnsi="Calibri" w:cs="Arial"/>
          <w:b/>
        </w:rPr>
        <w:t>_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38BDFFE3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C26B7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C0E695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42D9252" w14:textId="45D03C8C" w:rsidR="00541C23" w:rsidRDefault="006B6C19" w:rsidP="00650ED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B0194D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D3017AE" w14:textId="05E15008" w:rsidR="006B6C19" w:rsidRDefault="00B0194D" w:rsidP="00B0194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the following system of linear equation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     (3 marks)</w:t>
      </w:r>
    </w:p>
    <w:p w14:paraId="2FC7EE71" w14:textId="597C1F8C" w:rsidR="00B0194D" w:rsidRDefault="00B0194D" w:rsidP="00B0194D">
      <w:pPr>
        <w:rPr>
          <w:rFonts w:ascii="Arial" w:hAnsi="Arial" w:cs="Arial"/>
          <w:sz w:val="22"/>
          <w:szCs w:val="22"/>
        </w:rPr>
      </w:pPr>
    </w:p>
    <w:p w14:paraId="09D32AF5" w14:textId="68F69789" w:rsidR="00B0194D" w:rsidRDefault="00EA52F5" w:rsidP="00B0194D">
      <w:pPr>
        <w:jc w:val="center"/>
        <w:rPr>
          <w:rFonts w:ascii="Arial" w:hAnsi="Arial" w:cs="Arial"/>
          <w:sz w:val="22"/>
          <w:szCs w:val="22"/>
        </w:rPr>
      </w:pPr>
      <w:r w:rsidRPr="00B0194D">
        <w:rPr>
          <w:rFonts w:ascii="Arial" w:hAnsi="Arial" w:cs="Arial"/>
          <w:position w:val="-46"/>
          <w:sz w:val="22"/>
          <w:szCs w:val="22"/>
        </w:rPr>
        <w:object w:dxaOrig="1719" w:dyaOrig="1040" w14:anchorId="2AAE1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5pt;height:52pt" o:ole="">
            <v:imagedata r:id="rId9" o:title=""/>
          </v:shape>
          <o:OLEObject Type="Embed" ProgID="Equation.DSMT4" ShapeID="_x0000_i1025" DrawAspect="Content" ObjectID="_1689575422" r:id="rId10"/>
        </w:object>
      </w:r>
    </w:p>
    <w:p w14:paraId="7318856D" w14:textId="0EC3A7DB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030B24CD" w14:textId="5D8F6E57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6288DD57" w14:textId="37A04C5D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480BDF5E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DA9826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36DFF424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84F2C4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96205F9" w14:textId="2A1FB97A" w:rsidR="00D84006" w:rsidRDefault="00E42559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A52F5">
              <w:rPr>
                <w:rFonts w:cs="Arial"/>
                <w:position w:val="-114"/>
                <w:szCs w:val="22"/>
                <w:lang w:val="en-US"/>
              </w:rPr>
              <w:object w:dxaOrig="2160" w:dyaOrig="4740" w14:anchorId="3CE3F3E5">
                <v:shape id="_x0000_i1026" type="#_x0000_t75" style="width:108.2pt;height:237.2pt" o:ole="">
                  <v:imagedata r:id="rId11" o:title=""/>
                </v:shape>
                <o:OLEObject Type="Embed" ProgID="Equation.DSMT4" ShapeID="_x0000_i1026" DrawAspect="Content" ObjectID="_1689575423" r:id="rId12"/>
              </w:object>
            </w:r>
            <w:r w:rsidR="00360C71">
              <w:rPr>
                <w:rFonts w:cs="Arial"/>
                <w:szCs w:val="22"/>
                <w:lang w:val="en-US"/>
              </w:rPr>
              <w:t xml:space="preserve"> </w:t>
            </w:r>
          </w:p>
          <w:p w14:paraId="308BE0D9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13DB1F0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206F1DF5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A5EC82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03FA31A8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DCF49A" w14:textId="2CC4B83C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66B0F">
              <w:t>eliminates one variable from two equations</w:t>
            </w:r>
          </w:p>
          <w:p w14:paraId="74A0A56A" w14:textId="3CA3132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66B0F">
              <w:t>eliminates two variables</w:t>
            </w:r>
          </w:p>
          <w:p w14:paraId="51F6BBCF" w14:textId="7AD9E9C9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66B0F">
              <w:t xml:space="preserve">solves for all variables </w:t>
            </w:r>
          </w:p>
          <w:p w14:paraId="018FC80C" w14:textId="28CFDDFF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B9E6BFF" w14:textId="27A1D1CE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05FAA036" w14:textId="7AE0D8F5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1EF028B1" w14:textId="5AAFDE79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27F6B67A" w14:textId="3EC33D16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630B5BDE" w14:textId="77777777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3AE0C200" w14:textId="5B7F4E25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3DE5BA9B" w14:textId="3134ABFE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4CB70763" w14:textId="77777777" w:rsidR="00B0194D" w:rsidRDefault="00B0194D" w:rsidP="00B0194D">
      <w:pPr>
        <w:jc w:val="center"/>
        <w:rPr>
          <w:rFonts w:ascii="Arial" w:hAnsi="Arial" w:cs="Arial"/>
          <w:sz w:val="22"/>
          <w:szCs w:val="22"/>
        </w:rPr>
      </w:pPr>
    </w:p>
    <w:p w14:paraId="2B98C999" w14:textId="3586AC41" w:rsidR="00B0194D" w:rsidRDefault="00B0194D" w:rsidP="00B0194D">
      <w:pPr>
        <w:pStyle w:val="ListParagraph"/>
        <w:numPr>
          <w:ilvl w:val="0"/>
          <w:numId w:val="4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values of </w:t>
      </w:r>
      <w:r w:rsidRPr="00B0194D">
        <w:rPr>
          <w:rFonts w:ascii="Arial" w:hAnsi="Arial" w:cs="Arial"/>
          <w:position w:val="-10"/>
          <w:sz w:val="22"/>
          <w:szCs w:val="22"/>
        </w:rPr>
        <w:object w:dxaOrig="620" w:dyaOrig="320" w14:anchorId="5C9AF903">
          <v:shape id="_x0000_i1027" type="#_x0000_t75" style="width:31.2pt;height:16.15pt" o:ole="">
            <v:imagedata r:id="rId13" o:title=""/>
          </v:shape>
          <o:OLEObject Type="Embed" ProgID="Equation.DSMT4" ShapeID="_x0000_i1027" DrawAspect="Content" ObjectID="_1689575424" r:id="rId14"/>
        </w:object>
      </w:r>
      <w:r>
        <w:rPr>
          <w:rFonts w:ascii="Arial" w:hAnsi="Arial" w:cs="Arial"/>
          <w:sz w:val="22"/>
          <w:szCs w:val="22"/>
        </w:rPr>
        <w:t xml:space="preserve"> for the three scenarios below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0A8B0DFC" w14:textId="77777777" w:rsidR="00B0194D" w:rsidRPr="00B0194D" w:rsidRDefault="00B0194D" w:rsidP="00B0194D">
      <w:pPr>
        <w:rPr>
          <w:rFonts w:ascii="Arial" w:hAnsi="Arial" w:cs="Arial"/>
          <w:sz w:val="22"/>
          <w:szCs w:val="22"/>
        </w:rPr>
      </w:pPr>
    </w:p>
    <w:p w14:paraId="28949A29" w14:textId="2454EFEE" w:rsidR="00B0194D" w:rsidRDefault="00D54103" w:rsidP="00B0194D">
      <w:pPr>
        <w:pStyle w:val="ListParagraph"/>
        <w:jc w:val="center"/>
        <w:rPr>
          <w:rFonts w:ascii="Arial" w:hAnsi="Arial" w:cs="Arial"/>
          <w:sz w:val="22"/>
          <w:szCs w:val="22"/>
        </w:rPr>
      </w:pPr>
      <w:r w:rsidRPr="00B0194D">
        <w:rPr>
          <w:rFonts w:ascii="Arial" w:hAnsi="Arial" w:cs="Arial"/>
          <w:position w:val="-46"/>
          <w:sz w:val="22"/>
          <w:szCs w:val="22"/>
        </w:rPr>
        <w:object w:dxaOrig="1719" w:dyaOrig="1040" w14:anchorId="1E14F057">
          <v:shape id="_x0000_i1028" type="#_x0000_t75" style="width:85.85pt;height:52pt" o:ole="">
            <v:imagedata r:id="rId15" o:title=""/>
          </v:shape>
          <o:OLEObject Type="Embed" ProgID="Equation.DSMT4" ShapeID="_x0000_i1028" DrawAspect="Content" ObjectID="_1689575425" r:id="rId16"/>
        </w:object>
      </w:r>
    </w:p>
    <w:p w14:paraId="68C0C199" w14:textId="303A196C" w:rsidR="00B0194D" w:rsidRDefault="00B0194D" w:rsidP="00B0194D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o solutions</w:t>
      </w:r>
    </w:p>
    <w:p w14:paraId="3FEE165B" w14:textId="4F5D7142" w:rsidR="00B0194D" w:rsidRDefault="00B0194D" w:rsidP="00B0194D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e solution</w:t>
      </w:r>
    </w:p>
    <w:p w14:paraId="4ECEE112" w14:textId="60AFAC16" w:rsidR="00B0194D" w:rsidRDefault="00B0194D" w:rsidP="00B0194D">
      <w:pPr>
        <w:pStyle w:val="ListParagraph"/>
        <w:numPr>
          <w:ilvl w:val="0"/>
          <w:numId w:val="4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finite solutions</w:t>
      </w:r>
    </w:p>
    <w:p w14:paraId="4E69B10B" w14:textId="2B960EB8" w:rsidR="00B0194D" w:rsidRDefault="00B0194D" w:rsidP="00B0194D">
      <w:pPr>
        <w:rPr>
          <w:rFonts w:ascii="Arial" w:hAnsi="Arial" w:cs="Arial"/>
          <w:sz w:val="22"/>
          <w:szCs w:val="22"/>
        </w:rPr>
      </w:pPr>
    </w:p>
    <w:p w14:paraId="36BF64F0" w14:textId="67901896" w:rsidR="00B0194D" w:rsidRDefault="00B0194D" w:rsidP="00B0194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77F7B17B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574B7C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2CB039F7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60A8ED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B3D8602" w14:textId="616B20E3" w:rsidR="00D84006" w:rsidRDefault="00966B0F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66B0F">
              <w:rPr>
                <w:rFonts w:cs="Arial"/>
                <w:position w:val="-176"/>
                <w:szCs w:val="22"/>
                <w:lang w:val="en-US"/>
              </w:rPr>
              <w:object w:dxaOrig="2960" w:dyaOrig="3640" w14:anchorId="075EED8E">
                <v:shape id="_x0000_i1029" type="#_x0000_t75" style="width:147.85pt;height:182.1pt" o:ole="">
                  <v:imagedata r:id="rId17" o:title=""/>
                </v:shape>
                <o:OLEObject Type="Embed" ProgID="Equation.DSMT4" ShapeID="_x0000_i1029" DrawAspect="Content" ObjectID="_1689575426" r:id="rId18"/>
              </w:object>
            </w:r>
          </w:p>
          <w:p w14:paraId="424AC295" w14:textId="102B0136" w:rsidR="00D84006" w:rsidRPr="0091295D" w:rsidRDefault="00DE43E6" w:rsidP="0091295D">
            <w:pPr>
              <w:pStyle w:val="ListParagraph"/>
              <w:widowControl w:val="0"/>
              <w:tabs>
                <w:tab w:val="right" w:pos="9356"/>
              </w:tabs>
              <w:autoSpaceDE w:val="0"/>
              <w:autoSpaceDN w:val="0"/>
              <w:ind w:left="1080" w:right="-41"/>
              <w:rPr>
                <w:rFonts w:cs="Arial"/>
                <w:szCs w:val="22"/>
                <w:lang w:val="en-US"/>
              </w:rPr>
            </w:pPr>
            <w:r w:rsidRPr="0091295D">
              <w:rPr>
                <w:rFonts w:cs="Arial"/>
                <w:position w:val="-4"/>
                <w:szCs w:val="22"/>
                <w:lang w:val="en-US"/>
              </w:rPr>
              <w:object w:dxaOrig="180" w:dyaOrig="279" w14:anchorId="053C92CA">
                <v:shape id="_x0000_i1030" type="#_x0000_t75" style="width:8.85pt;height:13.85pt" o:ole="">
                  <v:imagedata r:id="rId19" o:title=""/>
                </v:shape>
                <o:OLEObject Type="Embed" ProgID="Equation.DSMT4" ShapeID="_x0000_i1030" DrawAspect="Content" ObjectID="_1689575427" r:id="rId20"/>
              </w:object>
            </w:r>
            <w:r w:rsidR="0091295D">
              <w:rPr>
                <w:rFonts w:cs="Arial"/>
                <w:szCs w:val="22"/>
                <w:lang w:val="en-US"/>
              </w:rPr>
              <w:t xml:space="preserve"> </w:t>
            </w:r>
            <w:r w:rsidR="0091295D" w:rsidRPr="0091295D">
              <w:rPr>
                <w:rFonts w:cs="Arial"/>
                <w:position w:val="-76"/>
                <w:szCs w:val="22"/>
                <w:lang w:val="en-US"/>
              </w:rPr>
              <w:object w:dxaOrig="1719" w:dyaOrig="1640" w14:anchorId="4E1D1552">
                <v:shape id="_x0000_i1031" type="#_x0000_t75" style="width:85.85pt;height:82pt" o:ole="">
                  <v:imagedata r:id="rId21" o:title=""/>
                </v:shape>
                <o:OLEObject Type="Embed" ProgID="Equation.DSMT4" ShapeID="_x0000_i1031" DrawAspect="Content" ObjectID="_1689575428" r:id="rId22"/>
              </w:object>
            </w:r>
            <w:r w:rsidR="0091295D">
              <w:rPr>
                <w:rFonts w:cs="Arial"/>
                <w:szCs w:val="22"/>
                <w:lang w:val="en-US"/>
              </w:rPr>
              <w:t xml:space="preserve"> </w:t>
            </w:r>
          </w:p>
          <w:p w14:paraId="4917AF63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16C84785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AC79C4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3B6A5CBF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6C81C6" w14:textId="591686A6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1295D">
              <w:t>derives equation with two variables eliminated</w:t>
            </w:r>
          </w:p>
          <w:p w14:paraId="09BB5536" w14:textId="0C291665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1295D">
              <w:t>states values for uniqueness</w:t>
            </w:r>
          </w:p>
          <w:p w14:paraId="72C0A8A5" w14:textId="2BACCB9F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1295D">
              <w:t xml:space="preserve">states values for no </w:t>
            </w:r>
            <w:r w:rsidR="00B80B50">
              <w:t>solution</w:t>
            </w:r>
            <w:r w:rsidR="0091295D">
              <w:t xml:space="preserve"> and infinite (follow through)</w:t>
            </w:r>
          </w:p>
          <w:p w14:paraId="6412AC56" w14:textId="154B16CD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E0C24AF" w14:textId="52E82085" w:rsidR="00B0194D" w:rsidRDefault="00B0194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346B14" w14:textId="669C59B5" w:rsidR="00B0194D" w:rsidRDefault="00833869" w:rsidP="00B019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CE02F3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741538E" w14:textId="10373EB8" w:rsidR="00833869" w:rsidRDefault="00833869" w:rsidP="00B019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ticle moves with acceleration </w:t>
      </w:r>
      <w:r w:rsidR="00E42559" w:rsidRPr="00833869">
        <w:rPr>
          <w:rFonts w:ascii="Arial" w:hAnsi="Arial" w:cs="Arial"/>
          <w:position w:val="-34"/>
          <w:sz w:val="22"/>
          <w:szCs w:val="22"/>
        </w:rPr>
        <w:object w:dxaOrig="1480" w:dyaOrig="800" w14:anchorId="5ABA05F3">
          <v:shape id="_x0000_i1032" type="#_x0000_t75" style="width:73.95pt;height:40.05pt" o:ole="">
            <v:imagedata r:id="rId23" o:title=""/>
          </v:shape>
          <o:OLEObject Type="Embed" ProgID="Equation.DSMT4" ShapeID="_x0000_i1032" DrawAspect="Content" ObjectID="_1689575429" r:id="rId24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833869">
        <w:rPr>
          <w:rFonts w:ascii="Arial" w:hAnsi="Arial" w:cs="Arial"/>
          <w:position w:val="-6"/>
          <w:sz w:val="22"/>
          <w:szCs w:val="22"/>
        </w:rPr>
        <w:object w:dxaOrig="139" w:dyaOrig="240" w14:anchorId="44087CD6">
          <v:shape id="_x0000_i1033" type="#_x0000_t75" style="width:6.55pt;height:11.95pt" o:ole="">
            <v:imagedata r:id="rId25" o:title=""/>
          </v:shape>
          <o:OLEObject Type="Embed" ProgID="Equation.DSMT4" ShapeID="_x0000_i1033" DrawAspect="Content" ObjectID="_1689575430" r:id="rId26"/>
        </w:object>
      </w:r>
      <w:r>
        <w:rPr>
          <w:rFonts w:ascii="Arial" w:hAnsi="Arial" w:cs="Arial"/>
          <w:sz w:val="22"/>
          <w:szCs w:val="22"/>
        </w:rPr>
        <w:t xml:space="preserve"> seconds. The initial velocity is </w:t>
      </w:r>
      <w:r w:rsidRPr="00833869">
        <w:rPr>
          <w:rFonts w:ascii="Arial" w:hAnsi="Arial" w:cs="Arial"/>
          <w:position w:val="-30"/>
          <w:sz w:val="22"/>
          <w:szCs w:val="22"/>
        </w:rPr>
        <w:object w:dxaOrig="1020" w:dyaOrig="720" w14:anchorId="3C01788C">
          <v:shape id="_x0000_i1034" type="#_x0000_t75" style="width:50.8pt;height:36.2pt" o:ole="">
            <v:imagedata r:id="rId27" o:title=""/>
          </v:shape>
          <o:OLEObject Type="Embed" ProgID="Equation.DSMT4" ShapeID="_x0000_i1034" DrawAspect="Content" ObjectID="_1689575431" r:id="rId28"/>
        </w:object>
      </w:r>
      <w:r>
        <w:rPr>
          <w:rFonts w:ascii="Arial" w:hAnsi="Arial" w:cs="Arial"/>
          <w:sz w:val="22"/>
          <w:szCs w:val="22"/>
        </w:rPr>
        <w:t xml:space="preserve"> and initial position </w:t>
      </w:r>
      <w:r w:rsidRPr="00833869">
        <w:rPr>
          <w:rFonts w:ascii="Arial" w:hAnsi="Arial" w:cs="Arial"/>
          <w:position w:val="-30"/>
          <w:sz w:val="22"/>
          <w:szCs w:val="22"/>
        </w:rPr>
        <w:object w:dxaOrig="740" w:dyaOrig="720" w14:anchorId="2B7205EE">
          <v:shape id="_x0000_i1035" type="#_x0000_t75" style="width:36.95pt;height:36.2pt" o:ole="">
            <v:imagedata r:id="rId29" o:title=""/>
          </v:shape>
          <o:OLEObject Type="Embed" ProgID="Equation.DSMT4" ShapeID="_x0000_i1035" DrawAspect="Content" ObjectID="_1689575432" r:id="rId30"/>
        </w:object>
      </w:r>
      <w:r>
        <w:rPr>
          <w:rFonts w:ascii="Arial" w:hAnsi="Arial" w:cs="Arial"/>
          <w:sz w:val="22"/>
          <w:szCs w:val="22"/>
        </w:rPr>
        <w:t>.</w:t>
      </w:r>
    </w:p>
    <w:p w14:paraId="54517B27" w14:textId="172A6E4A" w:rsidR="00833869" w:rsidRDefault="00833869" w:rsidP="00833869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elocity at time </w:t>
      </w:r>
      <w:r w:rsidRPr="00833869">
        <w:rPr>
          <w:rFonts w:ascii="Arial" w:hAnsi="Arial" w:cs="Arial"/>
          <w:position w:val="-6"/>
          <w:sz w:val="22"/>
          <w:szCs w:val="22"/>
        </w:rPr>
        <w:object w:dxaOrig="139" w:dyaOrig="240" w14:anchorId="376FE1FA">
          <v:shape id="_x0000_i1036" type="#_x0000_t75" style="width:6.55pt;height:11.95pt" o:ole="">
            <v:imagedata r:id="rId25" o:title=""/>
          </v:shape>
          <o:OLEObject Type="Embed" ProgID="Equation.DSMT4" ShapeID="_x0000_i1036" DrawAspect="Content" ObjectID="_1689575433" r:id="rId31"/>
        </w:object>
      </w:r>
      <w:r>
        <w:rPr>
          <w:rFonts w:ascii="Arial" w:hAnsi="Arial" w:cs="Arial"/>
          <w:sz w:val="22"/>
          <w:szCs w:val="22"/>
        </w:rPr>
        <w:t xml:space="preserve"> second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      (2 marks)</w:t>
      </w:r>
    </w:p>
    <w:p w14:paraId="51D5D82F" w14:textId="79904258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2E4E2680" w14:textId="0727D226" w:rsidR="00CE02F3" w:rsidRDefault="00CE02F3" w:rsidP="00CE02F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5737AF6E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60CE19B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23B8A108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51EAAD" w14:textId="6D5E06F5" w:rsidR="00D84006" w:rsidRDefault="00E42559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33843">
              <w:rPr>
                <w:rFonts w:ascii="Arial" w:hAnsi="Arial" w:cs="Arial"/>
                <w:position w:val="-228"/>
                <w:sz w:val="22"/>
                <w:szCs w:val="22"/>
              </w:rPr>
              <w:object w:dxaOrig="1820" w:dyaOrig="4680" w14:anchorId="44AED3B5">
                <v:shape id="_x0000_i1037" type="#_x0000_t75" style="width:91.65pt;height:233.7pt" o:ole="">
                  <v:imagedata r:id="rId32" o:title=""/>
                </v:shape>
                <o:OLEObject Type="Embed" ProgID="Equation.DSMT4" ShapeID="_x0000_i1037" DrawAspect="Content" ObjectID="_1689575434" r:id="rId33"/>
              </w:object>
            </w:r>
          </w:p>
          <w:p w14:paraId="77A4AEE9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D7061A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B11C4D2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791F7845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066361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5CAA5BD5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55EEF8" w14:textId="3BC38AB6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33843">
              <w:t>anti-differentiates</w:t>
            </w:r>
          </w:p>
          <w:p w14:paraId="46BD7C55" w14:textId="794ECE6C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33843">
              <w:t>solves for constant</w:t>
            </w:r>
          </w:p>
          <w:p w14:paraId="30BCF907" w14:textId="1E94B9B4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DB5A086" w14:textId="5BDBE84E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E6BD7F2" w14:textId="2A483010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2E68A4CA" w14:textId="77777777" w:rsidR="00CE02F3" w:rsidRP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0E6EC8B" w14:textId="7F869E17" w:rsidR="00833869" w:rsidRDefault="00833869" w:rsidP="00833869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osition vector at time </w:t>
      </w:r>
      <w:r w:rsidR="00CE02F3" w:rsidRPr="00833869">
        <w:rPr>
          <w:rFonts w:ascii="Arial" w:hAnsi="Arial" w:cs="Arial"/>
          <w:position w:val="-6"/>
          <w:sz w:val="22"/>
          <w:szCs w:val="22"/>
        </w:rPr>
        <w:object w:dxaOrig="499" w:dyaOrig="279" w14:anchorId="63F0AA92">
          <v:shape id="_x0000_i1038" type="#_x0000_t75" style="width:25.05pt;height:13.85pt" o:ole="">
            <v:imagedata r:id="rId34" o:title=""/>
          </v:shape>
          <o:OLEObject Type="Embed" ProgID="Equation.DSMT4" ShapeID="_x0000_i1038" DrawAspect="Content" ObjectID="_1689575435" r:id="rId3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E02F3">
        <w:rPr>
          <w:rFonts w:ascii="Arial" w:hAnsi="Arial" w:cs="Arial"/>
          <w:sz w:val="22"/>
          <w:szCs w:val="22"/>
        </w:rPr>
        <w:t xml:space="preserve">seconds. </w:t>
      </w:r>
      <w:r w:rsidR="00CE02F3">
        <w:rPr>
          <w:rFonts w:ascii="Arial" w:hAnsi="Arial" w:cs="Arial"/>
          <w:sz w:val="22"/>
          <w:szCs w:val="22"/>
        </w:rPr>
        <w:tab/>
      </w:r>
      <w:r w:rsidR="00CE02F3">
        <w:rPr>
          <w:rFonts w:ascii="Arial" w:hAnsi="Arial" w:cs="Arial"/>
          <w:sz w:val="22"/>
          <w:szCs w:val="22"/>
        </w:rPr>
        <w:tab/>
      </w:r>
      <w:r w:rsidR="00CE02F3">
        <w:rPr>
          <w:rFonts w:ascii="Arial" w:hAnsi="Arial" w:cs="Arial"/>
          <w:sz w:val="22"/>
          <w:szCs w:val="22"/>
        </w:rPr>
        <w:tab/>
        <w:t xml:space="preserve">             (2 marks)</w:t>
      </w:r>
    </w:p>
    <w:p w14:paraId="6A6BC7D9" w14:textId="6F86FBC4" w:rsidR="00CE02F3" w:rsidRDefault="00CE02F3" w:rsidP="00CE02F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473263EB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7575BB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21B25846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30182B" w14:textId="0F04F8DF" w:rsidR="00D84006" w:rsidRDefault="00A862FE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862FE">
              <w:rPr>
                <w:rFonts w:cs="Arial"/>
                <w:position w:val="-68"/>
                <w:szCs w:val="22"/>
                <w:lang w:val="en-US"/>
              </w:rPr>
              <w:object w:dxaOrig="3000" w:dyaOrig="6759" w14:anchorId="1AA50276">
                <v:shape id="_x0000_i1039" type="#_x0000_t75" style="width:150.15pt;height:338.05pt" o:ole="">
                  <v:imagedata r:id="rId36" o:title=""/>
                </v:shape>
                <o:OLEObject Type="Embed" ProgID="Equation.DSMT4" ShapeID="_x0000_i1039" DrawAspect="Content" ObjectID="_1689575436" r:id="rId37"/>
              </w:object>
            </w:r>
            <w:r w:rsidR="00B33843">
              <w:rPr>
                <w:rFonts w:cs="Arial"/>
                <w:szCs w:val="22"/>
                <w:lang w:val="en-US"/>
              </w:rPr>
              <w:t xml:space="preserve"> </w:t>
            </w:r>
          </w:p>
          <w:p w14:paraId="171C15BF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B7AF80F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8B2FB7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2D226DCA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1F13245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57465A35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DAA75E" w14:textId="5DC50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862FE">
              <w:t>determines r</w:t>
            </w:r>
          </w:p>
          <w:p w14:paraId="0B53717B" w14:textId="6BE134ED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862FE">
              <w:t xml:space="preserve">approx. at t=5 (maybe exact or 2 </w:t>
            </w:r>
            <w:proofErr w:type="spellStart"/>
            <w:r w:rsidR="00A862FE">
              <w:t>dp</w:t>
            </w:r>
            <w:proofErr w:type="spellEnd"/>
            <w:r w:rsidR="00A862FE">
              <w:t>)</w:t>
            </w:r>
          </w:p>
          <w:p w14:paraId="6347DF17" w14:textId="7FE17DAA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28757049" w14:textId="3C617184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014CBC5C" w14:textId="77E2BC02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50538779" w14:textId="2F80FDCE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0295A14E" w14:textId="77777777" w:rsidR="00CE02F3" w:rsidRP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7C8FFC0C" w14:textId="4159DC2B" w:rsidR="00CE02F3" w:rsidRDefault="00CE02F3" w:rsidP="00833869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E02F3">
        <w:rPr>
          <w:rFonts w:ascii="Arial" w:hAnsi="Arial" w:cs="Arial"/>
          <w:position w:val="-24"/>
          <w:sz w:val="22"/>
          <w:szCs w:val="22"/>
        </w:rPr>
        <w:object w:dxaOrig="340" w:dyaOrig="620" w14:anchorId="31C5E5F9">
          <v:shape id="_x0000_i1040" type="#_x0000_t75" style="width:16.95pt;height:31.2pt" o:ole="">
            <v:imagedata r:id="rId38" o:title=""/>
          </v:shape>
          <o:OLEObject Type="Embed" ProgID="Equation.DSMT4" ShapeID="_x0000_i1040" DrawAspect="Content" ObjectID="_1689575437" r:id="rId39"/>
        </w:object>
      </w:r>
      <w:r>
        <w:rPr>
          <w:rFonts w:ascii="Arial" w:hAnsi="Arial" w:cs="Arial"/>
          <w:sz w:val="22"/>
          <w:szCs w:val="22"/>
        </w:rPr>
        <w:t xml:space="preserve"> on the cartesian path at time </w:t>
      </w:r>
      <w:r w:rsidRPr="00833869">
        <w:rPr>
          <w:rFonts w:ascii="Arial" w:hAnsi="Arial" w:cs="Arial"/>
          <w:position w:val="-6"/>
          <w:sz w:val="22"/>
          <w:szCs w:val="22"/>
        </w:rPr>
        <w:object w:dxaOrig="499" w:dyaOrig="279" w14:anchorId="1F1632DE">
          <v:shape id="_x0000_i1041" type="#_x0000_t75" style="width:25.05pt;height:13.85pt" o:ole="">
            <v:imagedata r:id="rId34" o:title=""/>
          </v:shape>
          <o:OLEObject Type="Embed" ProgID="Equation.DSMT4" ShapeID="_x0000_i1041" DrawAspect="Content" ObjectID="_1689575438" r:id="rId40"/>
        </w:object>
      </w:r>
      <w:r>
        <w:rPr>
          <w:rFonts w:ascii="Arial" w:hAnsi="Arial" w:cs="Arial"/>
          <w:sz w:val="22"/>
          <w:szCs w:val="22"/>
        </w:rPr>
        <w:t xml:space="preserve"> second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(2 marks)</w:t>
      </w:r>
    </w:p>
    <w:p w14:paraId="2F602542" w14:textId="4F862983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8F36F30" w14:textId="5DFD7427" w:rsidR="00CE02F3" w:rsidRDefault="00CE02F3" w:rsidP="00CE02F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2833BFC3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73E561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1D99A896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5069B0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F37A92" w14:textId="09A717F5" w:rsidR="00D84006" w:rsidRDefault="00A862FE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862FE">
              <w:rPr>
                <w:rFonts w:cs="Arial"/>
                <w:position w:val="-102"/>
                <w:szCs w:val="22"/>
                <w:lang w:val="en-US"/>
              </w:rPr>
              <w:object w:dxaOrig="2460" w:dyaOrig="2160" w14:anchorId="638EEF25">
                <v:shape id="_x0000_i1042" type="#_x0000_t75" style="width:122.8pt;height:108.2pt" o:ole="">
                  <v:imagedata r:id="rId41" o:title=""/>
                </v:shape>
                <o:OLEObject Type="Embed" ProgID="Equation.DSMT4" ShapeID="_x0000_i1042" DrawAspect="Content" ObjectID="_1689575439" r:id="rId42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46B239FC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6757A2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39061DBA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E547F4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255DD268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AF4A5A" w14:textId="73657EBE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168F">
              <w:t>uses v at t=5</w:t>
            </w:r>
          </w:p>
          <w:p w14:paraId="71C43A1B" w14:textId="12134B05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168F">
              <w:t>determines rate</w:t>
            </w:r>
          </w:p>
          <w:p w14:paraId="6D9FC537" w14:textId="1D6B554B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F5DF5B3" w14:textId="32A7C5B2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9580631" w14:textId="70F27F68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220EB16B" w14:textId="28B91A6F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037CF84" w14:textId="77777777" w:rsidR="00CE02F3" w:rsidRP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5B57DDF" w14:textId="20FEB617" w:rsidR="00CE02F3" w:rsidRPr="00833869" w:rsidRDefault="00CE02F3" w:rsidP="00CE02F3">
      <w:pPr>
        <w:pStyle w:val="ListParagraph"/>
        <w:numPr>
          <w:ilvl w:val="0"/>
          <w:numId w:val="4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E02F3">
        <w:rPr>
          <w:rFonts w:ascii="Arial" w:hAnsi="Arial" w:cs="Arial"/>
          <w:position w:val="-24"/>
          <w:sz w:val="22"/>
          <w:szCs w:val="22"/>
        </w:rPr>
        <w:object w:dxaOrig="480" w:dyaOrig="660" w14:anchorId="02D5BD0A">
          <v:shape id="_x0000_i1043" type="#_x0000_t75" style="width:23.85pt;height:33.1pt" o:ole="">
            <v:imagedata r:id="rId43" o:title=""/>
          </v:shape>
          <o:OLEObject Type="Embed" ProgID="Equation.DSMT4" ShapeID="_x0000_i1043" DrawAspect="Content" ObjectID="_1689575440" r:id="rId44"/>
        </w:object>
      </w:r>
      <w:r>
        <w:rPr>
          <w:rFonts w:ascii="Arial" w:hAnsi="Arial" w:cs="Arial"/>
          <w:sz w:val="22"/>
          <w:szCs w:val="22"/>
        </w:rPr>
        <w:t xml:space="preserve"> on the cartesian path at time </w:t>
      </w:r>
      <w:r w:rsidRPr="00833869">
        <w:rPr>
          <w:rFonts w:ascii="Arial" w:hAnsi="Arial" w:cs="Arial"/>
          <w:position w:val="-6"/>
          <w:sz w:val="22"/>
          <w:szCs w:val="22"/>
        </w:rPr>
        <w:object w:dxaOrig="499" w:dyaOrig="279" w14:anchorId="5CC1E686">
          <v:shape id="_x0000_i1044" type="#_x0000_t75" style="width:25.05pt;height:13.85pt" o:ole="">
            <v:imagedata r:id="rId34" o:title=""/>
          </v:shape>
          <o:OLEObject Type="Embed" ProgID="Equation.DSMT4" ShapeID="_x0000_i1044" DrawAspect="Content" ObjectID="_1689575441" r:id="rId45"/>
        </w:object>
      </w:r>
      <w:r>
        <w:rPr>
          <w:rFonts w:ascii="Arial" w:hAnsi="Arial" w:cs="Arial"/>
          <w:sz w:val="22"/>
          <w:szCs w:val="22"/>
        </w:rPr>
        <w:t xml:space="preserve"> seconds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(3 marks)</w:t>
      </w:r>
    </w:p>
    <w:p w14:paraId="34F7005D" w14:textId="3E65E242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5A5C588" w14:textId="2397DE28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14325FA7" w14:textId="6B8C4934" w:rsidR="00CE02F3" w:rsidRDefault="00CE02F3" w:rsidP="00CE02F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69432A6A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FA4C05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6040CD91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BF131A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D4CAA2E" w14:textId="3C0A51C2" w:rsidR="00D84006" w:rsidRDefault="009E168F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E168F">
              <w:rPr>
                <w:rFonts w:cs="Arial"/>
                <w:position w:val="-142"/>
                <w:szCs w:val="22"/>
                <w:lang w:val="en-US"/>
              </w:rPr>
              <w:object w:dxaOrig="1340" w:dyaOrig="2960" w14:anchorId="341DE2F2">
                <v:shape id="_x0000_i1045" type="#_x0000_t75" style="width:67pt;height:147.85pt" o:ole="">
                  <v:imagedata r:id="rId46" o:title=""/>
                </v:shape>
                <o:OLEObject Type="Embed" ProgID="Equation.DSMT4" ShapeID="_x0000_i1045" DrawAspect="Content" ObjectID="_1689575442" r:id="rId47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1298978" w14:textId="3AF53ED2" w:rsidR="00D84006" w:rsidRDefault="009E168F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881A0F5" wp14:editId="1574434A">
                  <wp:extent cx="4182701" cy="4213847"/>
                  <wp:effectExtent l="0" t="0" r="889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b="38743"/>
                          <a:stretch/>
                        </pic:blipFill>
                        <pic:spPr bwMode="auto">
                          <a:xfrm>
                            <a:off x="0" y="0"/>
                            <a:ext cx="4187331" cy="42185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D77D85A" w14:textId="257B2118" w:rsidR="009E168F" w:rsidRDefault="009E168F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Rate =0.00</w:t>
            </w:r>
          </w:p>
          <w:p w14:paraId="018B8382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7AD3252F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1B2E7C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7F677B2F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46699F" w14:textId="79A1994A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168F">
              <w:t xml:space="preserve">time diff </w:t>
            </w:r>
            <w:proofErr w:type="spellStart"/>
            <w:r w:rsidR="009E168F">
              <w:t>dy</w:t>
            </w:r>
            <w:proofErr w:type="spellEnd"/>
            <w:r w:rsidR="009E168F">
              <w:t>/dx</w:t>
            </w:r>
          </w:p>
          <w:p w14:paraId="554EC1D1" w14:textId="699AC0EB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168F">
              <w:t>divides by dx/dt</w:t>
            </w:r>
          </w:p>
          <w:p w14:paraId="496E4C96" w14:textId="5CE5FE32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E168F">
              <w:t>determines approx. rate (do not penalise if not 2dp)</w:t>
            </w:r>
          </w:p>
          <w:p w14:paraId="277CF248" w14:textId="7FB16A62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FE1514A" w14:textId="01F87867" w:rsidR="00CE02F3" w:rsidRDefault="00CE02F3" w:rsidP="00CE02F3">
      <w:pPr>
        <w:rPr>
          <w:rFonts w:ascii="Arial" w:hAnsi="Arial" w:cs="Arial"/>
          <w:sz w:val="22"/>
          <w:szCs w:val="22"/>
        </w:rPr>
      </w:pPr>
    </w:p>
    <w:p w14:paraId="69BE34A8" w14:textId="185FDE59" w:rsidR="00CE02F3" w:rsidRDefault="005D7A96" w:rsidP="0081443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74681E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C6B2076" w14:textId="7650A0E2" w:rsidR="006C1474" w:rsidRDefault="006C1474" w:rsidP="00CE02F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an artificial island that contains a revolving light that is 250 metres from shore. There is a long wall on the shore and the light from the lighthouse can be seen as a moving dot of light on the wall. The angular speed of the light is 24 radians/second,</w:t>
      </w:r>
      <w:r w:rsidR="0074681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( </w:t>
      </w:r>
      <w:r w:rsidRPr="006C1474">
        <w:rPr>
          <w:rFonts w:ascii="Arial" w:hAnsi="Arial" w:cs="Arial"/>
          <w:position w:val="-24"/>
          <w:sz w:val="22"/>
          <w:szCs w:val="22"/>
        </w:rPr>
        <w:object w:dxaOrig="859" w:dyaOrig="620" w14:anchorId="609D3206">
          <v:shape id="_x0000_i1046" type="#_x0000_t75" style="width:42.35pt;height:31.2pt" o:ole="">
            <v:imagedata r:id="rId49" o:title=""/>
          </v:shape>
          <o:OLEObject Type="Embed" ProgID="Equation.DSMT4" ShapeID="_x0000_i1046" DrawAspect="Content" ObjectID="_1689575443" r:id="rId50"/>
        </w:object>
      </w:r>
      <w:r>
        <w:rPr>
          <w:rFonts w:ascii="Arial" w:hAnsi="Arial" w:cs="Arial"/>
          <w:sz w:val="22"/>
          <w:szCs w:val="22"/>
        </w:rPr>
        <w:t>).</w:t>
      </w:r>
    </w:p>
    <w:p w14:paraId="63312B03" w14:textId="704BEBC7" w:rsidR="006C1474" w:rsidRDefault="006C1474" w:rsidP="00CE02F3">
      <w:pPr>
        <w:rPr>
          <w:rFonts w:ascii="Arial" w:hAnsi="Arial" w:cs="Arial"/>
          <w:sz w:val="22"/>
          <w:szCs w:val="22"/>
        </w:rPr>
      </w:pPr>
    </w:p>
    <w:p w14:paraId="2BA11B65" w14:textId="7ACBD488" w:rsidR="006C1474" w:rsidRDefault="005C084D" w:rsidP="00CE02F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7987" w:dyaOrig="4714" w14:anchorId="2E0F4A17">
          <v:shape id="_x0000_i1047" type="#_x0000_t75" style="width:399.25pt;height:235.65pt" o:ole="">
            <v:imagedata r:id="rId51" o:title=""/>
          </v:shape>
          <o:OLEObject Type="Embed" ProgID="FXDraw.Graphic" ShapeID="_x0000_i1047" DrawAspect="Content" ObjectID="_1689575444" r:id="rId52"/>
        </w:object>
      </w:r>
    </w:p>
    <w:p w14:paraId="2D38E469" w14:textId="097C5E28" w:rsidR="006C1474" w:rsidRDefault="006C1474" w:rsidP="006C1474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speed of the dot of light on the wall when the dot is 3 metres away from the closest point to the lighthouse</w:t>
      </w:r>
      <w:r w:rsidR="007306A8">
        <w:rPr>
          <w:rFonts w:ascii="Arial" w:hAnsi="Arial" w:cs="Arial"/>
          <w:sz w:val="22"/>
          <w:szCs w:val="22"/>
        </w:rPr>
        <w:t>,</w:t>
      </w:r>
      <w:r w:rsidR="0074681E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7306A8">
        <w:rPr>
          <w:rFonts w:ascii="Arial" w:hAnsi="Arial" w:cs="Arial"/>
          <w:sz w:val="22"/>
          <w:szCs w:val="22"/>
        </w:rPr>
        <w:t>pt</w:t>
      </w:r>
      <w:proofErr w:type="spellEnd"/>
      <w:r w:rsidR="007306A8">
        <w:rPr>
          <w:rFonts w:ascii="Arial" w:hAnsi="Arial" w:cs="Arial"/>
          <w:sz w:val="22"/>
          <w:szCs w:val="22"/>
        </w:rPr>
        <w:t xml:space="preserve"> O</w:t>
      </w:r>
      <w:r>
        <w:rPr>
          <w:rFonts w:ascii="Arial" w:hAnsi="Arial" w:cs="Arial"/>
          <w:sz w:val="22"/>
          <w:szCs w:val="22"/>
        </w:rPr>
        <w:t xml:space="preserve">, see diagram abov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14:paraId="0334C86D" w14:textId="1E763875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38609A0D" w14:textId="6D02AB61" w:rsidR="0074681E" w:rsidRDefault="0074681E" w:rsidP="0074681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63F41527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7F768E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69621B26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DC64D8" w14:textId="67227B27" w:rsidR="00D84006" w:rsidRDefault="00A948C5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14430">
              <w:rPr>
                <w:rFonts w:cs="Arial"/>
                <w:position w:val="-96"/>
                <w:szCs w:val="22"/>
                <w:lang w:val="en-US"/>
              </w:rPr>
              <w:object w:dxaOrig="1900" w:dyaOrig="2000" w14:anchorId="5BD64E70">
                <v:shape id="_x0000_i1048" type="#_x0000_t75" style="width:95.1pt;height:100.1pt" o:ole="">
                  <v:imagedata r:id="rId53" o:title=""/>
                </v:shape>
                <o:OLEObject Type="Embed" ProgID="Equation.DSMT4" ShapeID="_x0000_i1048" DrawAspect="Content" ObjectID="_1689575445" r:id="rId54"/>
              </w:object>
            </w:r>
            <w:r w:rsidR="00814430">
              <w:rPr>
                <w:rFonts w:cs="Arial"/>
                <w:szCs w:val="22"/>
                <w:lang w:val="en-US"/>
              </w:rPr>
              <w:t xml:space="preserve"> </w:t>
            </w:r>
          </w:p>
          <w:p w14:paraId="1315669F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0EA56C" w14:textId="74F88BE2" w:rsidR="00D84006" w:rsidRDefault="00A948C5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E1B574E" wp14:editId="3DFB9F88">
                  <wp:extent cx="4609465" cy="2512202"/>
                  <wp:effectExtent l="0" t="0" r="635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5"/>
                          <a:srcRect t="12420" b="54441"/>
                          <a:stretch/>
                        </pic:blipFill>
                        <pic:spPr bwMode="auto">
                          <a:xfrm>
                            <a:off x="0" y="0"/>
                            <a:ext cx="4610100" cy="25125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7ECFAE6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071D6835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B87996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6D4DC984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E335E59" w14:textId="22B9AD8B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97B8E">
              <w:t>states relationship between x and angle</w:t>
            </w:r>
          </w:p>
          <w:p w14:paraId="63B72C6F" w14:textId="3E128CCC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97B8E">
              <w:t xml:space="preserve">implicit diff </w:t>
            </w:r>
            <w:proofErr w:type="spellStart"/>
            <w:r w:rsidR="00E97B8E">
              <w:t>wrt</w:t>
            </w:r>
            <w:proofErr w:type="spellEnd"/>
            <w:r w:rsidR="00E97B8E">
              <w:t xml:space="preserve"> time (or related </w:t>
            </w:r>
            <w:proofErr w:type="gramStart"/>
            <w:r w:rsidR="00E97B8E">
              <w:t>rates(</w:t>
            </w:r>
            <w:proofErr w:type="gramEnd"/>
          </w:p>
          <w:p w14:paraId="05308FB2" w14:textId="561ACF4F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97B8E">
              <w:t xml:space="preserve">subs </w:t>
            </w:r>
            <w:proofErr w:type="gramStart"/>
            <w:r w:rsidR="00E97B8E">
              <w:t>values</w:t>
            </w:r>
            <w:proofErr w:type="gramEnd"/>
            <w:r w:rsidR="00E97B8E">
              <w:t xml:space="preserve"> and uses derivative of angle</w:t>
            </w:r>
          </w:p>
          <w:p w14:paraId="33054C53" w14:textId="16AA9F22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97B8E">
              <w:t>determines approx. speed (no need for units)</w:t>
            </w:r>
          </w:p>
        </w:tc>
      </w:tr>
    </w:tbl>
    <w:p w14:paraId="1263B8D3" w14:textId="10929DD0" w:rsid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67A5CCB3" w14:textId="77777777" w:rsidR="0074681E" w:rsidRPr="0074681E" w:rsidRDefault="0074681E" w:rsidP="0074681E">
      <w:pPr>
        <w:rPr>
          <w:rFonts w:ascii="Arial" w:hAnsi="Arial" w:cs="Arial"/>
          <w:sz w:val="22"/>
          <w:szCs w:val="22"/>
        </w:rPr>
      </w:pPr>
    </w:p>
    <w:p w14:paraId="379E34D5" w14:textId="231E2327" w:rsidR="0074681E" w:rsidRDefault="0074681E" w:rsidP="006C1474">
      <w:pPr>
        <w:pStyle w:val="ListParagraph"/>
        <w:numPr>
          <w:ilvl w:val="0"/>
          <w:numId w:val="4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artificial island containing the lighthouse is moving towards the shore, </w:t>
      </w:r>
      <w:proofErr w:type="spellStart"/>
      <w:r>
        <w:rPr>
          <w:rFonts w:ascii="Arial" w:hAnsi="Arial" w:cs="Arial"/>
          <w:sz w:val="22"/>
          <w:szCs w:val="22"/>
        </w:rPr>
        <w:t>pt</w:t>
      </w:r>
      <w:proofErr w:type="spellEnd"/>
      <w:r>
        <w:rPr>
          <w:rFonts w:ascii="Arial" w:hAnsi="Arial" w:cs="Arial"/>
          <w:sz w:val="22"/>
          <w:szCs w:val="22"/>
        </w:rPr>
        <w:t xml:space="preserve"> O, at a speed of 5 metres per second, determine the speed of the dot when 3 metres away from </w:t>
      </w:r>
      <w:proofErr w:type="spellStart"/>
      <w:r>
        <w:rPr>
          <w:rFonts w:ascii="Arial" w:hAnsi="Arial" w:cs="Arial"/>
          <w:sz w:val="22"/>
          <w:szCs w:val="22"/>
        </w:rPr>
        <w:t>pt</w:t>
      </w:r>
      <w:proofErr w:type="spellEnd"/>
      <w:r>
        <w:rPr>
          <w:rFonts w:ascii="Arial" w:hAnsi="Arial" w:cs="Arial"/>
          <w:sz w:val="22"/>
          <w:szCs w:val="22"/>
        </w:rPr>
        <w:t xml:space="preserve"> O and the lighthouse being 170 metres from the shore, </w:t>
      </w:r>
      <w:proofErr w:type="spellStart"/>
      <w:r>
        <w:rPr>
          <w:rFonts w:ascii="Arial" w:hAnsi="Arial" w:cs="Arial"/>
          <w:sz w:val="22"/>
          <w:szCs w:val="22"/>
        </w:rPr>
        <w:t>pt</w:t>
      </w:r>
      <w:proofErr w:type="spellEnd"/>
      <w:r>
        <w:rPr>
          <w:rFonts w:ascii="Arial" w:hAnsi="Arial" w:cs="Arial"/>
          <w:sz w:val="22"/>
          <w:szCs w:val="22"/>
        </w:rPr>
        <w:t xml:space="preserve"> O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(3 marks)</w:t>
      </w:r>
    </w:p>
    <w:p w14:paraId="5637657C" w14:textId="4072808F" w:rsidR="005C084D" w:rsidRDefault="005C084D" w:rsidP="005C084D">
      <w:pPr>
        <w:rPr>
          <w:rFonts w:ascii="Arial" w:hAnsi="Arial" w:cs="Arial"/>
          <w:sz w:val="22"/>
          <w:szCs w:val="22"/>
        </w:rPr>
      </w:pPr>
    </w:p>
    <w:p w14:paraId="03BACC83" w14:textId="304479E9" w:rsidR="005C084D" w:rsidRDefault="005C084D" w:rsidP="005C084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490368A1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79DC40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17FC46E4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D1B91D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B75218" w14:textId="62CDC5E7" w:rsidR="00D84006" w:rsidRDefault="007B291D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B291D">
              <w:rPr>
                <w:rFonts w:ascii="Arial" w:hAnsi="Arial" w:cs="Arial"/>
                <w:position w:val="-102"/>
                <w:sz w:val="22"/>
                <w:szCs w:val="22"/>
              </w:rPr>
              <w:object w:dxaOrig="3180" w:dyaOrig="2160" w14:anchorId="63BCF347">
                <v:shape id="_x0000_i1049" type="#_x0000_t75" style="width:159pt;height:108.2pt" o:ole="">
                  <v:imagedata r:id="rId56" o:title=""/>
                </v:shape>
                <o:OLEObject Type="Embed" ProgID="Equation.DSMT4" ShapeID="_x0000_i1049" DrawAspect="Content" ObjectID="_1689575446" r:id="rId57"/>
              </w:object>
            </w:r>
          </w:p>
          <w:p w14:paraId="2DD54447" w14:textId="584B56B1" w:rsidR="00D84006" w:rsidRDefault="00195F8D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D49966C" wp14:editId="65303831">
                  <wp:extent cx="4608663" cy="1199226"/>
                  <wp:effectExtent l="0" t="0" r="1905" b="127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8"/>
                          <a:srcRect t="11347" b="72831"/>
                          <a:stretch/>
                        </pic:blipFill>
                        <pic:spPr bwMode="auto">
                          <a:xfrm>
                            <a:off x="0" y="0"/>
                            <a:ext cx="4610100" cy="1199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9A91E4C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42DEEF73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386747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75061377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94F4C0" w14:textId="7D8D7ADC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5F8D">
              <w:t>uses three variables</w:t>
            </w:r>
          </w:p>
          <w:p w14:paraId="567E721E" w14:textId="059150A4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195F8D">
              <w:t xml:space="preserve">uses time implicit with product or quotient and </w:t>
            </w:r>
            <w:proofErr w:type="gramStart"/>
            <w:r w:rsidR="00195F8D">
              <w:t>all time</w:t>
            </w:r>
            <w:proofErr w:type="gramEnd"/>
            <w:r w:rsidR="00195F8D">
              <w:t xml:space="preserve"> rates with correct signs</w:t>
            </w:r>
          </w:p>
          <w:p w14:paraId="4BECD937" w14:textId="698F1D78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195F8D">
              <w:t>determines speed</w:t>
            </w:r>
          </w:p>
          <w:p w14:paraId="5855F788" w14:textId="05E8A032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E059B96" w14:textId="482EAF52" w:rsidR="005C084D" w:rsidRDefault="005C084D" w:rsidP="005C084D">
      <w:pPr>
        <w:rPr>
          <w:rFonts w:ascii="Arial" w:hAnsi="Arial" w:cs="Arial"/>
          <w:sz w:val="22"/>
          <w:szCs w:val="22"/>
        </w:rPr>
      </w:pPr>
    </w:p>
    <w:p w14:paraId="4208B0DC" w14:textId="6275BA1E" w:rsidR="005C084D" w:rsidRDefault="005C084D" w:rsidP="005C084D">
      <w:pPr>
        <w:rPr>
          <w:rFonts w:ascii="Arial" w:hAnsi="Arial" w:cs="Arial"/>
          <w:sz w:val="22"/>
          <w:szCs w:val="22"/>
        </w:rPr>
      </w:pPr>
    </w:p>
    <w:p w14:paraId="08618E61" w14:textId="3A93A2FE" w:rsidR="005C084D" w:rsidRDefault="00205DCE" w:rsidP="00C15D2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4 (3 marks)</w:t>
      </w:r>
    </w:p>
    <w:p w14:paraId="7F7CCFEA" w14:textId="1E427228" w:rsidR="00205DCE" w:rsidRDefault="00205DC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using logarithmic differentiation how to differentiate </w:t>
      </w:r>
      <w:bookmarkStart w:id="0" w:name="_Hlk75424066"/>
      <w:r w:rsidR="00FC6C7B" w:rsidRPr="00FC6C7B">
        <w:rPr>
          <w:rFonts w:ascii="Arial" w:hAnsi="Arial" w:cs="Arial"/>
          <w:position w:val="-10"/>
          <w:sz w:val="22"/>
          <w:szCs w:val="22"/>
        </w:rPr>
        <w:object w:dxaOrig="999" w:dyaOrig="360" w14:anchorId="7EC97F00">
          <v:shape id="_x0000_i1050" type="#_x0000_t75" style="width:50.05pt;height:18.1pt" o:ole="">
            <v:imagedata r:id="rId59" o:title=""/>
          </v:shape>
          <o:OLEObject Type="Embed" ProgID="Equation.DSMT4" ShapeID="_x0000_i1050" DrawAspect="Content" ObjectID="_1689575447" r:id="rId60"/>
        </w:object>
      </w:r>
      <w:bookmarkEnd w:id="0"/>
      <w:r>
        <w:rPr>
          <w:rFonts w:ascii="Arial" w:hAnsi="Arial" w:cs="Arial"/>
          <w:sz w:val="22"/>
          <w:szCs w:val="22"/>
        </w:rPr>
        <w:t>.</w:t>
      </w:r>
    </w:p>
    <w:p w14:paraId="7236E572" w14:textId="3F0D3875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793BBC96" w14:textId="03BECFC4" w:rsidR="00205DCE" w:rsidRDefault="00205DCE" w:rsidP="005C084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78ADCB09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DB71E9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480B7AD9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531ED7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5D300A4" w14:textId="5A52CEE2" w:rsidR="00D84006" w:rsidRDefault="00FC6C7B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C6C7B">
              <w:rPr>
                <w:rFonts w:ascii="Arial" w:hAnsi="Arial" w:cs="Arial"/>
                <w:position w:val="-100"/>
                <w:sz w:val="22"/>
                <w:szCs w:val="22"/>
              </w:rPr>
              <w:object w:dxaOrig="3000" w:dyaOrig="1780" w14:anchorId="7BF37CA7">
                <v:shape id="_x0000_i1051" type="#_x0000_t75" style="width:150.15pt;height:88.95pt" o:ole="">
                  <v:imagedata r:id="rId61" o:title=""/>
                </v:shape>
                <o:OLEObject Type="Embed" ProgID="Equation.DSMT4" ShapeID="_x0000_i1051" DrawAspect="Content" ObjectID="_1689575448" r:id="rId62"/>
              </w:object>
            </w:r>
          </w:p>
          <w:p w14:paraId="5ACC4195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8FCDF32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46938931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74B011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17BE966B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02F0F2" w14:textId="548EC273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C6C7B">
              <w:t>tales natural log of both sides</w:t>
            </w:r>
          </w:p>
          <w:p w14:paraId="7CE24D13" w14:textId="7D08CAFF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C6C7B">
              <w:t>implicit diff of both sides and uses product rule</w:t>
            </w:r>
          </w:p>
          <w:p w14:paraId="10B3D7F4" w14:textId="7C118D59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C6C7B">
              <w:t xml:space="preserve">expresses in terms of </w:t>
            </w:r>
            <w:proofErr w:type="spellStart"/>
            <w:r w:rsidR="00FC6C7B">
              <w:t>x&amp;y</w:t>
            </w:r>
            <w:proofErr w:type="spellEnd"/>
          </w:p>
          <w:p w14:paraId="5E705D77" w14:textId="35D790F0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A353CB0" w14:textId="77660566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1FEA159D" w14:textId="724BEFBD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66391F57" w14:textId="38744C36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609C73E7" w14:textId="6D175F46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34AEF206" w14:textId="368791BE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09EEFD65" w14:textId="307BB73A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1530F401" w14:textId="120D8C3A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2CC959F3" w14:textId="438C80B1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0031CFBC" w14:textId="11FB1313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68178715" w14:textId="69A62E43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2749B980" w14:textId="24DC8E0D" w:rsidR="00205DCE" w:rsidRDefault="00205DC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5 </w:t>
      </w:r>
      <w:proofErr w:type="gramStart"/>
      <w:r>
        <w:rPr>
          <w:rFonts w:ascii="Arial" w:hAnsi="Arial" w:cs="Arial"/>
          <w:sz w:val="22"/>
          <w:szCs w:val="22"/>
        </w:rPr>
        <w:t>( 8</w:t>
      </w:r>
      <w:proofErr w:type="gramEnd"/>
      <w:r>
        <w:rPr>
          <w:rFonts w:ascii="Arial" w:hAnsi="Arial" w:cs="Arial"/>
          <w:sz w:val="22"/>
          <w:szCs w:val="22"/>
        </w:rPr>
        <w:t xml:space="preserve"> marks)</w:t>
      </w:r>
    </w:p>
    <w:p w14:paraId="16E01F1D" w14:textId="2F933632" w:rsidR="00205DCE" w:rsidRDefault="00205DCE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how to evaluate the following without any use of the </w:t>
      </w:r>
      <w:proofErr w:type="spellStart"/>
      <w:r>
        <w:rPr>
          <w:rFonts w:ascii="Arial" w:hAnsi="Arial" w:cs="Arial"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>. Show all working.</w:t>
      </w:r>
    </w:p>
    <w:p w14:paraId="3D92F5EE" w14:textId="77777777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5CA7B857" w14:textId="54BC970E" w:rsidR="00205DCE" w:rsidRDefault="00235BF8" w:rsidP="00205DCE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 w:rsidRPr="00205DCE">
        <w:rPr>
          <w:position w:val="-18"/>
        </w:rPr>
        <w:object w:dxaOrig="1100" w:dyaOrig="600" w14:anchorId="3DA9FE39">
          <v:shape id="_x0000_i1052" type="#_x0000_t75" style="width:55.05pt;height:30.05pt" o:ole="">
            <v:imagedata r:id="rId63" o:title=""/>
          </v:shape>
          <o:OLEObject Type="Embed" ProgID="Equation.DSMT4" ShapeID="_x0000_i1052" DrawAspect="Content" ObjectID="_1689575449" r:id="rId64"/>
        </w:object>
      </w:r>
      <w:r w:rsidR="00205DCE" w:rsidRPr="00205DCE">
        <w:rPr>
          <w:rFonts w:ascii="Arial" w:hAnsi="Arial" w:cs="Arial"/>
          <w:sz w:val="22"/>
          <w:szCs w:val="22"/>
        </w:rPr>
        <w:t xml:space="preserve"> </w:t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</w:r>
      <w:r w:rsidR="00205DCE">
        <w:rPr>
          <w:rFonts w:ascii="Arial" w:hAnsi="Arial" w:cs="Arial"/>
          <w:sz w:val="22"/>
          <w:szCs w:val="22"/>
        </w:rPr>
        <w:tab/>
        <w:t xml:space="preserve">               (</w:t>
      </w:r>
      <w:r>
        <w:rPr>
          <w:rFonts w:ascii="Arial" w:hAnsi="Arial" w:cs="Arial"/>
          <w:sz w:val="22"/>
          <w:szCs w:val="22"/>
        </w:rPr>
        <w:t>4</w:t>
      </w:r>
      <w:r w:rsidR="00205DCE">
        <w:rPr>
          <w:rFonts w:ascii="Arial" w:hAnsi="Arial" w:cs="Arial"/>
          <w:sz w:val="22"/>
          <w:szCs w:val="22"/>
        </w:rPr>
        <w:t xml:space="preserve"> marks)</w:t>
      </w:r>
    </w:p>
    <w:p w14:paraId="6B1DE4D6" w14:textId="74E0C31A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6DA9A2DF" w14:textId="1FDA2A8B" w:rsidR="00205DCE" w:rsidRDefault="00205DCE" w:rsidP="00205DC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5CD84BE9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1448613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0716CECF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E50EA5" w14:textId="23EC5280" w:rsidR="00D84006" w:rsidRDefault="002114F8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114F8">
              <w:rPr>
                <w:position w:val="-130"/>
              </w:rPr>
              <w:object w:dxaOrig="4000" w:dyaOrig="2720" w14:anchorId="2B10743E">
                <v:shape id="_x0000_i1053" type="#_x0000_t75" style="width:199.45pt;height:135.9pt" o:ole="">
                  <v:imagedata r:id="rId65" o:title=""/>
                </v:shape>
                <o:OLEObject Type="Embed" ProgID="Equation.DSMT4" ShapeID="_x0000_i1053" DrawAspect="Content" ObjectID="_1689575450" r:id="rId66"/>
              </w:object>
            </w:r>
          </w:p>
          <w:p w14:paraId="1E6FCA74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1B67704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00BB1C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0E25CDBE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088011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04A82906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52A306" w14:textId="1A3A3A56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114F8">
              <w:t>uses Pythagorean identity</w:t>
            </w:r>
          </w:p>
          <w:p w14:paraId="0C451571" w14:textId="4A956EAA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2114F8">
              <w:t xml:space="preserve">breaks into two terms with </w:t>
            </w:r>
            <w:proofErr w:type="spellStart"/>
            <w:r w:rsidR="002114F8">
              <w:t>sinx</w:t>
            </w:r>
            <w:proofErr w:type="spellEnd"/>
          </w:p>
          <w:p w14:paraId="515457FB" w14:textId="4A64DCDD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114F8">
              <w:t>anti- diffs both terms</w:t>
            </w:r>
          </w:p>
          <w:p w14:paraId="2BC02069" w14:textId="5E6B2B74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114F8">
              <w:t xml:space="preserve">subs both limits to give </w:t>
            </w:r>
            <w:proofErr w:type="gramStart"/>
            <w:r w:rsidR="002114F8">
              <w:t>final result</w:t>
            </w:r>
            <w:proofErr w:type="gramEnd"/>
          </w:p>
        </w:tc>
      </w:tr>
    </w:tbl>
    <w:p w14:paraId="73FF6F61" w14:textId="06D9376A" w:rsidR="00205DCE" w:rsidRDefault="00205DCE" w:rsidP="00F6786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5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12BEF86E" w14:textId="51808298" w:rsidR="00205DCE" w:rsidRDefault="00205DCE" w:rsidP="00205DCE">
      <w:pPr>
        <w:pStyle w:val="ListParagraph"/>
        <w:numPr>
          <w:ilvl w:val="0"/>
          <w:numId w:val="48"/>
        </w:numPr>
        <w:rPr>
          <w:rFonts w:ascii="Arial" w:hAnsi="Arial" w:cs="Arial"/>
          <w:sz w:val="22"/>
          <w:szCs w:val="22"/>
        </w:rPr>
      </w:pPr>
      <w:r w:rsidRPr="00205DCE">
        <w:rPr>
          <w:rFonts w:ascii="Arial" w:hAnsi="Arial" w:cs="Arial"/>
          <w:position w:val="-32"/>
          <w:sz w:val="22"/>
          <w:szCs w:val="22"/>
        </w:rPr>
        <w:object w:dxaOrig="1800" w:dyaOrig="700" w14:anchorId="0C6BEAD3">
          <v:shape id="_x0000_i1054" type="#_x0000_t75" style="width:90.1pt;height:35.05pt" o:ole="">
            <v:imagedata r:id="rId67" o:title=""/>
          </v:shape>
          <o:OLEObject Type="Embed" ProgID="Equation.DSMT4" ShapeID="_x0000_i1054" DrawAspect="Content" ObjectID="_1689575451" r:id="rId68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(4 marks)</w:t>
      </w:r>
    </w:p>
    <w:p w14:paraId="4A1ED2BE" w14:textId="5F9E4BA4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56C8AC1E" w14:textId="6B7FD70F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226A4453" w14:textId="61CBF0F4" w:rsidR="00205DCE" w:rsidRDefault="00205DCE" w:rsidP="00205DC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7E2F3A98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C4F671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02706B2F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4E7C8A2" w14:textId="11DB4EBB" w:rsidR="00D84006" w:rsidRDefault="00F67861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67861">
              <w:rPr>
                <w:rFonts w:ascii="Arial" w:hAnsi="Arial" w:cs="Arial"/>
                <w:position w:val="-202"/>
                <w:sz w:val="22"/>
                <w:szCs w:val="22"/>
              </w:rPr>
              <w:object w:dxaOrig="4420" w:dyaOrig="4160" w14:anchorId="1D7CB439">
                <v:shape id="_x0000_i1055" type="#_x0000_t75" style="width:221.4pt;height:207.9pt" o:ole="">
                  <v:imagedata r:id="rId69" o:title=""/>
                </v:shape>
                <o:OLEObject Type="Embed" ProgID="Equation.DSMT4" ShapeID="_x0000_i1055" DrawAspect="Content" ObjectID="_1689575452" r:id="rId70"/>
              </w:object>
            </w:r>
          </w:p>
          <w:p w14:paraId="7B08F2F2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15D371C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17F721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1C664BAD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CC9469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6610AE73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71F9ED" w14:textId="1403D11C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67861">
              <w:t>uses partial fractions</w:t>
            </w:r>
          </w:p>
          <w:p w14:paraId="7E8DB6E9" w14:textId="5345CE9B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67861">
              <w:t>solves for constants</w:t>
            </w:r>
          </w:p>
          <w:p w14:paraId="1DAF033B" w14:textId="2A1A9C15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67861">
              <w:t>integrates using logs</w:t>
            </w:r>
          </w:p>
          <w:p w14:paraId="5E1BA834" w14:textId="0787B8E8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67861">
              <w:t>states answer with a plus constant</w:t>
            </w:r>
          </w:p>
        </w:tc>
      </w:tr>
    </w:tbl>
    <w:p w14:paraId="67E7A172" w14:textId="2E0DB726" w:rsid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5F37E945" w14:textId="7EFCEC4E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48027049" w14:textId="209A756A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609735A1" w14:textId="23F13E54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78F0D203" w14:textId="49B5B174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5A658C6D" w14:textId="04C910E9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309A6FEB" w14:textId="2FC469D5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1D1CD398" w14:textId="75EE1F12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4B2ADFDD" w14:textId="46DAF189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5870DCD9" w14:textId="7CD566FE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21DD0946" w14:textId="37B98498" w:rsidR="00EF2EF2" w:rsidRDefault="00EF2EF2" w:rsidP="00205DCE">
      <w:pPr>
        <w:rPr>
          <w:rFonts w:ascii="Arial" w:hAnsi="Arial" w:cs="Arial"/>
          <w:sz w:val="22"/>
          <w:szCs w:val="22"/>
        </w:rPr>
      </w:pPr>
    </w:p>
    <w:p w14:paraId="63207D9A" w14:textId="1DFB08C0" w:rsidR="00EF2EF2" w:rsidRDefault="00EF2EF2" w:rsidP="00205DC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31057C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.</w:t>
      </w:r>
    </w:p>
    <w:p w14:paraId="0003B4ED" w14:textId="22C4A573" w:rsidR="00EF2EF2" w:rsidRDefault="00EF2EF2" w:rsidP="00205DC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projectile that leaves with speed </w:t>
      </w:r>
      <w:r w:rsidRPr="00EF2EF2">
        <w:rPr>
          <w:rFonts w:ascii="Arial" w:hAnsi="Arial" w:cs="Arial"/>
          <w:position w:val="-10"/>
          <w:sz w:val="22"/>
          <w:szCs w:val="22"/>
        </w:rPr>
        <w:object w:dxaOrig="700" w:dyaOrig="320" w14:anchorId="713B3D7C">
          <v:shape id="_x0000_i1056" type="#_x0000_t75" style="width:35.05pt;height:16.15pt" o:ole="">
            <v:imagedata r:id="rId71" o:title=""/>
          </v:shape>
          <o:OLEObject Type="Embed" ProgID="Equation.DSMT4" ShapeID="_x0000_i1056" DrawAspect="Content" ObjectID="_1689575453" r:id="rId72"/>
        </w:object>
      </w:r>
      <w:r>
        <w:rPr>
          <w:rFonts w:ascii="Arial" w:hAnsi="Arial" w:cs="Arial"/>
          <w:sz w:val="22"/>
          <w:szCs w:val="22"/>
        </w:rPr>
        <w:t xml:space="preserve"> at an angle </w:t>
      </w:r>
      <w:r w:rsidRPr="00EF2EF2">
        <w:rPr>
          <w:rFonts w:ascii="Arial" w:hAnsi="Arial" w:cs="Arial"/>
          <w:position w:val="-6"/>
          <w:sz w:val="22"/>
          <w:szCs w:val="22"/>
        </w:rPr>
        <w:object w:dxaOrig="240" w:dyaOrig="220" w14:anchorId="76E88D61">
          <v:shape id="_x0000_i1057" type="#_x0000_t75" style="width:11.95pt;height:11.15pt" o:ole="">
            <v:imagedata r:id="rId73" o:title=""/>
          </v:shape>
          <o:OLEObject Type="Embed" ProgID="Equation.DSMT4" ShapeID="_x0000_i1057" DrawAspect="Content" ObjectID="_1689575454" r:id="rId74"/>
        </w:object>
      </w:r>
      <w:r>
        <w:rPr>
          <w:rFonts w:ascii="Arial" w:hAnsi="Arial" w:cs="Arial"/>
          <w:sz w:val="22"/>
          <w:szCs w:val="22"/>
        </w:rPr>
        <w:t xml:space="preserve"> to the horizontal, see diagram. Assume that the </w:t>
      </w:r>
      <w:r w:rsidR="00486D57">
        <w:rPr>
          <w:rFonts w:ascii="Arial" w:hAnsi="Arial" w:cs="Arial"/>
          <w:sz w:val="22"/>
          <w:szCs w:val="22"/>
        </w:rPr>
        <w:t xml:space="preserve">constant </w:t>
      </w:r>
      <w:proofErr w:type="gramStart"/>
      <w:r>
        <w:rPr>
          <w:rFonts w:ascii="Arial" w:hAnsi="Arial" w:cs="Arial"/>
          <w:sz w:val="22"/>
          <w:szCs w:val="22"/>
        </w:rPr>
        <w:t>acceleration  is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EF2EF2">
        <w:rPr>
          <w:rFonts w:ascii="Arial" w:hAnsi="Arial" w:cs="Arial"/>
          <w:position w:val="-10"/>
          <w:sz w:val="22"/>
          <w:szCs w:val="22"/>
        </w:rPr>
        <w:object w:dxaOrig="920" w:dyaOrig="360" w14:anchorId="115F8C8A">
          <v:shape id="_x0000_i1058" type="#_x0000_t75" style="width:45.8pt;height:18.1pt" o:ole="">
            <v:imagedata r:id="rId75" o:title=""/>
          </v:shape>
          <o:OLEObject Type="Embed" ProgID="Equation.DSMT4" ShapeID="_x0000_i1058" DrawAspect="Content" ObjectID="_1689575455" r:id="rId76"/>
        </w:object>
      </w:r>
      <w:r>
        <w:rPr>
          <w:rFonts w:ascii="Arial" w:hAnsi="Arial" w:cs="Arial"/>
          <w:sz w:val="22"/>
          <w:szCs w:val="22"/>
        </w:rPr>
        <w:t>.</w:t>
      </w:r>
    </w:p>
    <w:p w14:paraId="094D3046" w14:textId="277074F6" w:rsidR="00EF2EF2" w:rsidRDefault="009F487B" w:rsidP="00205DC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3955" w:dyaOrig="2947" w14:anchorId="7A783E31">
          <v:shape id="_x0000_i1059" type="#_x0000_t75" style="width:197.9pt;height:147.1pt" o:ole="">
            <v:imagedata r:id="rId77" o:title=""/>
          </v:shape>
          <o:OLEObject Type="Embed" ProgID="FXDraw.Graphic" ShapeID="_x0000_i1059" DrawAspect="Content" ObjectID="_1689575456" r:id="rId78"/>
        </w:object>
      </w:r>
    </w:p>
    <w:p w14:paraId="7D31A92B" w14:textId="7533DBD7" w:rsidR="00B30B25" w:rsidRDefault="00B30B25" w:rsidP="00205DCE">
      <w:pPr>
        <w:rPr>
          <w:rFonts w:ascii="Arial" w:hAnsi="Arial" w:cs="Arial"/>
          <w:sz w:val="22"/>
          <w:szCs w:val="22"/>
        </w:rPr>
      </w:pPr>
    </w:p>
    <w:p w14:paraId="6185C5CF" w14:textId="2153F011" w:rsidR="00B30B25" w:rsidRPr="00B30B25" w:rsidRDefault="00B30B25" w:rsidP="00B30B25">
      <w:pPr>
        <w:pStyle w:val="ListParagraph"/>
        <w:numPr>
          <w:ilvl w:val="0"/>
          <w:numId w:val="4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vector calculus and starting with the acceleration, show how to derive the cartesian equation of the path in terms of </w:t>
      </w:r>
      <w:r w:rsidRPr="00B30B25">
        <w:rPr>
          <w:rFonts w:ascii="Arial" w:hAnsi="Arial" w:cs="Arial"/>
          <w:position w:val="-10"/>
          <w:sz w:val="22"/>
          <w:szCs w:val="22"/>
        </w:rPr>
        <w:object w:dxaOrig="900" w:dyaOrig="320" w14:anchorId="4744BA82">
          <v:shape id="_x0000_i1060" type="#_x0000_t75" style="width:45.05pt;height:16.15pt" o:ole="">
            <v:imagedata r:id="rId79" o:title=""/>
          </v:shape>
          <o:OLEObject Type="Embed" ProgID="Equation.DSMT4" ShapeID="_x0000_i1060" DrawAspect="Content" ObjectID="_1689575457" r:id="rId80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4 marks)</w:t>
      </w:r>
    </w:p>
    <w:p w14:paraId="7B65DC9E" w14:textId="77777777" w:rsidR="00205DCE" w:rsidRPr="00205DCE" w:rsidRDefault="00205DCE" w:rsidP="00205DCE">
      <w:pPr>
        <w:rPr>
          <w:rFonts w:ascii="Arial" w:hAnsi="Arial" w:cs="Arial"/>
          <w:sz w:val="22"/>
          <w:szCs w:val="22"/>
        </w:rPr>
      </w:pPr>
    </w:p>
    <w:p w14:paraId="4F4F06C5" w14:textId="25C3816B" w:rsidR="00205DCE" w:rsidRDefault="00205DCE" w:rsidP="005C084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3EC3E9DA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6EE7EA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3EDCF2DD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EF34F8" w14:textId="148AA0B7" w:rsidR="00D84006" w:rsidRDefault="00610D60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34655">
              <w:rPr>
                <w:rFonts w:cs="Arial"/>
                <w:position w:val="-26"/>
                <w:szCs w:val="22"/>
                <w:lang w:val="en-US"/>
              </w:rPr>
              <w:object w:dxaOrig="4740" w:dyaOrig="5760" w14:anchorId="398EDC42">
                <v:shape id="_x0000_i1061" type="#_x0000_t75" style="width:237.2pt;height:4in" o:ole="">
                  <v:imagedata r:id="rId81" o:title=""/>
                </v:shape>
                <o:OLEObject Type="Embed" ProgID="Equation.DSMT4" ShapeID="_x0000_i1061" DrawAspect="Content" ObjectID="_1689575458" r:id="rId82"/>
              </w:object>
            </w:r>
            <w:r w:rsidR="00D35253">
              <w:rPr>
                <w:rFonts w:cs="Arial"/>
                <w:szCs w:val="22"/>
                <w:lang w:val="en-US"/>
              </w:rPr>
              <w:t xml:space="preserve"> </w:t>
            </w:r>
          </w:p>
          <w:p w14:paraId="7FD01A0E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D8496F9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A0D375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576AC3C4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5DED70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059574B3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E52D7D" w14:textId="2BFF5D9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10D60">
              <w:t>integrates to find velocity and solves for constant</w:t>
            </w:r>
          </w:p>
          <w:p w14:paraId="340EF4D8" w14:textId="2F75F786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10D60">
              <w:t>integrates to find r</w:t>
            </w:r>
          </w:p>
          <w:p w14:paraId="3CD3D38B" w14:textId="596A09C5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610D60">
              <w:t>su</w:t>
            </w:r>
            <w:r w:rsidR="00452A32">
              <w:t>b</w:t>
            </w:r>
            <w:r w:rsidR="00610D60">
              <w:t>s x expression into y</w:t>
            </w:r>
            <w:r w:rsidR="00452A32">
              <w:t xml:space="preserve"> by eliminating t</w:t>
            </w:r>
          </w:p>
          <w:p w14:paraId="25674381" w14:textId="365D702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52A32">
              <w:t>obtains cartesian expression in terms of constants</w:t>
            </w:r>
          </w:p>
        </w:tc>
      </w:tr>
    </w:tbl>
    <w:p w14:paraId="5848B525" w14:textId="785A2D05" w:rsidR="00205DCE" w:rsidRDefault="00205DCE" w:rsidP="005C084D">
      <w:pPr>
        <w:rPr>
          <w:rFonts w:ascii="Arial" w:hAnsi="Arial" w:cs="Arial"/>
          <w:sz w:val="22"/>
          <w:szCs w:val="22"/>
        </w:rPr>
      </w:pPr>
    </w:p>
    <w:p w14:paraId="367E1E31" w14:textId="5588E841" w:rsidR="00556614" w:rsidRDefault="0055661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042E6B9" w14:textId="745C155C" w:rsidR="00205DCE" w:rsidRDefault="00556614" w:rsidP="00556614">
      <w:pPr>
        <w:pStyle w:val="ListParagraph"/>
        <w:numPr>
          <w:ilvl w:val="0"/>
          <w:numId w:val="4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Given that </w:t>
      </w:r>
      <w:r w:rsidR="002C6244" w:rsidRPr="00556614">
        <w:rPr>
          <w:rFonts w:ascii="Arial" w:hAnsi="Arial" w:cs="Arial"/>
          <w:position w:val="-10"/>
          <w:sz w:val="22"/>
          <w:szCs w:val="22"/>
        </w:rPr>
        <w:object w:dxaOrig="1180" w:dyaOrig="320" w14:anchorId="6240B57C">
          <v:shape id="_x0000_i1062" type="#_x0000_t75" style="width:58.9pt;height:16.15pt" o:ole="">
            <v:imagedata r:id="rId83" o:title=""/>
          </v:shape>
          <o:OLEObject Type="Embed" ProgID="Equation.DSMT4" ShapeID="_x0000_i1062" DrawAspect="Content" ObjectID="_1689575459" r:id="rId84"/>
        </w:object>
      </w:r>
      <w:r>
        <w:rPr>
          <w:rFonts w:ascii="Arial" w:hAnsi="Arial" w:cs="Arial"/>
          <w:sz w:val="22"/>
          <w:szCs w:val="22"/>
        </w:rPr>
        <w:t xml:space="preserve"> and that </w:t>
      </w:r>
      <w:r w:rsidRPr="00556614">
        <w:rPr>
          <w:rFonts w:ascii="Arial" w:hAnsi="Arial" w:cs="Arial"/>
          <w:position w:val="-10"/>
          <w:sz w:val="22"/>
          <w:szCs w:val="22"/>
        </w:rPr>
        <w:object w:dxaOrig="900" w:dyaOrig="320" w14:anchorId="6205B2E0">
          <v:shape id="_x0000_i1063" type="#_x0000_t75" style="width:45.05pt;height:16.15pt" o:ole="">
            <v:imagedata r:id="rId85" o:title=""/>
          </v:shape>
          <o:OLEObject Type="Embed" ProgID="Equation.DSMT4" ShapeID="_x0000_i1063" DrawAspect="Content" ObjectID="_1689575460" r:id="rId86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556614">
        <w:rPr>
          <w:rFonts w:ascii="Arial" w:hAnsi="Arial" w:cs="Arial"/>
          <w:position w:val="-10"/>
          <w:sz w:val="22"/>
          <w:szCs w:val="22"/>
        </w:rPr>
        <w:object w:dxaOrig="859" w:dyaOrig="320" w14:anchorId="299705F0">
          <v:shape id="_x0000_i1064" type="#_x0000_t75" style="width:42.35pt;height:16.15pt" o:ole="">
            <v:imagedata r:id="rId87" o:title=""/>
          </v:shape>
          <o:OLEObject Type="Embed" ProgID="Equation.DSMT4" ShapeID="_x0000_i1064" DrawAspect="Content" ObjectID="_1689575461" r:id="rId88"/>
        </w:object>
      </w:r>
      <w:r>
        <w:rPr>
          <w:rFonts w:ascii="Arial" w:hAnsi="Arial" w:cs="Arial"/>
          <w:sz w:val="22"/>
          <w:szCs w:val="22"/>
        </w:rPr>
        <w:t xml:space="preserve">, determine possible value(s) for </w:t>
      </w:r>
      <w:r w:rsidRPr="00556614">
        <w:rPr>
          <w:rFonts w:ascii="Arial" w:hAnsi="Arial" w:cs="Arial"/>
          <w:position w:val="-6"/>
          <w:sz w:val="22"/>
          <w:szCs w:val="22"/>
        </w:rPr>
        <w:object w:dxaOrig="240" w:dyaOrig="220" w14:anchorId="600158EF">
          <v:shape id="_x0000_i1065" type="#_x0000_t75" style="width:11.95pt;height:11.15pt" o:ole="">
            <v:imagedata r:id="rId89" o:title=""/>
          </v:shape>
          <o:OLEObject Type="Embed" ProgID="Equation.DSMT4" ShapeID="_x0000_i1065" DrawAspect="Content" ObjectID="_1689575462" r:id="rId90"/>
        </w:object>
      </w:r>
      <w:r>
        <w:rPr>
          <w:rFonts w:ascii="Arial" w:hAnsi="Arial" w:cs="Arial"/>
          <w:sz w:val="22"/>
          <w:szCs w:val="22"/>
        </w:rPr>
        <w:t>.</w:t>
      </w:r>
    </w:p>
    <w:p w14:paraId="12B1D47D" w14:textId="4DA8A164" w:rsidR="00556614" w:rsidRDefault="00556614" w:rsidP="00556614">
      <w:pPr>
        <w:pStyle w:val="ListParagraph"/>
        <w:ind w:left="86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(3 marks)</w:t>
      </w:r>
    </w:p>
    <w:p w14:paraId="55FEE7BB" w14:textId="58E4907F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53883546" w14:textId="2B708FCE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8498F5B" w14:textId="590D4E67" w:rsidR="00556614" w:rsidRDefault="00556614" w:rsidP="00556614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6812E9E3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3E5A16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7D5C0D84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A398E2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72CF3C2" w14:textId="41F9B745" w:rsidR="00D84006" w:rsidRDefault="00B52E9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A5753">
              <w:rPr>
                <w:rFonts w:cs="Arial"/>
                <w:position w:val="-70"/>
                <w:szCs w:val="22"/>
                <w:lang w:val="en-US"/>
              </w:rPr>
              <w:object w:dxaOrig="3420" w:dyaOrig="1520" w14:anchorId="5A7C1A00">
                <v:shape id="_x0000_i1066" type="#_x0000_t75" style="width:170.95pt;height:75.85pt" o:ole="">
                  <v:imagedata r:id="rId91" o:title=""/>
                </v:shape>
                <o:OLEObject Type="Embed" ProgID="Equation.DSMT4" ShapeID="_x0000_i1066" DrawAspect="Content" ObjectID="_1689575463" r:id="rId92"/>
              </w:object>
            </w:r>
            <w:r w:rsidR="00AA5753">
              <w:rPr>
                <w:rFonts w:cs="Arial"/>
                <w:szCs w:val="22"/>
                <w:lang w:val="en-US"/>
              </w:rPr>
              <w:t xml:space="preserve"> </w:t>
            </w:r>
          </w:p>
          <w:p w14:paraId="351717DE" w14:textId="718E08F2" w:rsidR="002C6244" w:rsidRDefault="002C6244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0FA1603" wp14:editId="452B52B9">
                  <wp:extent cx="5340350" cy="324739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0350" cy="3247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905BA1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717F698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84006" w:rsidRPr="00BD6CB4" w14:paraId="68A4B79F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7F7B29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53E95BB3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2545E7" w14:textId="36B1DC99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47F03">
              <w:t>subs all knowns into cartesian equation</w:t>
            </w:r>
          </w:p>
          <w:p w14:paraId="3AF75B0D" w14:textId="1ECDD83B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47F03">
              <w:t>solves for one angle</w:t>
            </w:r>
          </w:p>
          <w:p w14:paraId="3E6CDB0A" w14:textId="0C726DE6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47F03">
              <w:t>solves for two angles</w:t>
            </w:r>
          </w:p>
          <w:p w14:paraId="711BD5E3" w14:textId="62DF1B6C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E85B608" w14:textId="1AA55156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532E109B" w14:textId="293FE546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34B758A" w14:textId="50E8F112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3751363" w14:textId="0AA9651C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F988963" w14:textId="39DB66DE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31062C90" w14:textId="54E868F4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730F2DE8" w14:textId="2861123F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2F05C332" w14:textId="3FBCA8FC" w:rsidR="00556614" w:rsidRDefault="00556614" w:rsidP="0055661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7 (</w:t>
      </w:r>
      <w:r w:rsidR="00500DC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BCC0BB8" w14:textId="77777777" w:rsidR="00F50860" w:rsidRDefault="00F50860" w:rsidP="00F5086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area between </w:t>
      </w:r>
      <w:r>
        <w:rPr>
          <w:rFonts w:ascii="Arial" w:hAnsi="Arial" w:cs="Arial"/>
          <w:position w:val="-10"/>
          <w:sz w:val="22"/>
          <w:szCs w:val="22"/>
        </w:rPr>
        <w:object w:dxaOrig="900" w:dyaOrig="320" w14:anchorId="4AED2505">
          <v:shape id="_x0000_i1067" type="#_x0000_t75" style="width:45.05pt;height:16.15pt" o:ole="">
            <v:imagedata r:id="rId94" o:title=""/>
          </v:shape>
          <o:OLEObject Type="Embed" ProgID="Equation.DSMT4" ShapeID="_x0000_i1067" DrawAspect="Content" ObjectID="_1689575464" r:id="rId95"/>
        </w:objec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position w:val="-24"/>
          <w:sz w:val="22"/>
          <w:szCs w:val="22"/>
        </w:rPr>
        <w:object w:dxaOrig="800" w:dyaOrig="620" w14:anchorId="06B2148D">
          <v:shape id="_x0000_i1068" type="#_x0000_t75" style="width:40.05pt;height:31.2pt" o:ole="">
            <v:imagedata r:id="rId96" o:title=""/>
          </v:shape>
          <o:OLEObject Type="Embed" ProgID="Equation.DSMT4" ShapeID="_x0000_i1068" DrawAspect="Content" ObjectID="_1689575465" r:id="rId97"/>
        </w:object>
      </w:r>
      <w:r>
        <w:rPr>
          <w:rFonts w:ascii="Arial" w:hAnsi="Arial" w:cs="Arial"/>
          <w:sz w:val="22"/>
          <w:szCs w:val="22"/>
        </w:rPr>
        <w:t xml:space="preserve"> and the x axis with </w:t>
      </w:r>
      <w:r>
        <w:rPr>
          <w:rFonts w:ascii="Arial" w:hAnsi="Arial" w:cs="Arial"/>
          <w:position w:val="-6"/>
          <w:sz w:val="22"/>
          <w:szCs w:val="22"/>
        </w:rPr>
        <w:object w:dxaOrig="940" w:dyaOrig="280" w14:anchorId="78CB0FA1">
          <v:shape id="_x0000_i1069" type="#_x0000_t75" style="width:46.95pt;height:13.85pt" o:ole="">
            <v:imagedata r:id="rId98" o:title=""/>
          </v:shape>
          <o:OLEObject Type="Embed" ProgID="Equation.DSMT4" ShapeID="_x0000_i1069" DrawAspect="Content" ObjectID="_1689575466" r:id="rId99"/>
        </w:object>
      </w:r>
      <w:r>
        <w:rPr>
          <w:rFonts w:ascii="Arial" w:hAnsi="Arial" w:cs="Arial"/>
          <w:sz w:val="22"/>
          <w:szCs w:val="22"/>
        </w:rPr>
        <w:t>, as shown below.</w:t>
      </w:r>
    </w:p>
    <w:p w14:paraId="0DEA8670" w14:textId="77777777" w:rsidR="00F50860" w:rsidRDefault="00F50860" w:rsidP="00F5086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690" w:dyaOrig="3810" w14:anchorId="21238C5A">
          <v:shape id="_x0000_i1070" type="#_x0000_t75" style="width:234.5pt;height:190.6pt" o:ole="">
            <v:imagedata r:id="rId100" o:title="" cropleft="3420f" cropright="7178f"/>
          </v:shape>
          <o:OLEObject Type="Embed" ProgID="FXDraw.Graphic" ShapeID="_x0000_i1070" DrawAspect="Content" ObjectID="_1689575467" r:id="rId101"/>
        </w:object>
      </w:r>
    </w:p>
    <w:p w14:paraId="2C44D06C" w14:textId="66FC7BC6" w:rsidR="00500DC6" w:rsidRDefault="00500DC6" w:rsidP="00556614">
      <w:pPr>
        <w:rPr>
          <w:rFonts w:ascii="Arial" w:hAnsi="Arial" w:cs="Arial"/>
          <w:sz w:val="22"/>
          <w:szCs w:val="22"/>
        </w:rPr>
      </w:pPr>
    </w:p>
    <w:p w14:paraId="7F255223" w14:textId="013A96ED" w:rsidR="00500DC6" w:rsidRDefault="00500DC6" w:rsidP="0055661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shaded area above is revolved around the y axis, determine the volume of the 3D object created.</w:t>
      </w:r>
    </w:p>
    <w:p w14:paraId="6EDFFFC7" w14:textId="22647247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0280C060" w14:textId="2060C74B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3BCA465D" w14:textId="59FA3E84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703D3AE5" w14:textId="78096770" w:rsidR="00556614" w:rsidRDefault="00556614" w:rsidP="00556614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84006" w:rsidRPr="00BD6CB4" w14:paraId="31B0D8B5" w14:textId="77777777" w:rsidTr="00797F3C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01F8C1" w14:textId="77777777" w:rsidR="00D84006" w:rsidRPr="00323B31" w:rsidRDefault="00D84006" w:rsidP="00797F3C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84006" w:rsidRPr="00BD6CB4" w14:paraId="44FA5485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76745D" w14:textId="2FE5FEEA" w:rsidR="00D84006" w:rsidRDefault="001A05B7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A05B7">
              <w:rPr>
                <w:rFonts w:cs="Arial"/>
                <w:position w:val="-96"/>
                <w:szCs w:val="22"/>
                <w:lang w:val="en-US"/>
              </w:rPr>
              <w:object w:dxaOrig="3560" w:dyaOrig="2040" w14:anchorId="59986D2C">
                <v:shape id="_x0000_i1073" type="#_x0000_t75" style="width:177.9pt;height:102.05pt" o:ole="">
                  <v:imagedata r:id="rId102" o:title=""/>
                </v:shape>
                <o:OLEObject Type="Embed" ProgID="Equation.DSMT4" ShapeID="_x0000_i1073" DrawAspect="Content" ObjectID="_1689575468" r:id="rId103"/>
              </w:object>
            </w:r>
            <w:r w:rsidR="00BF48B1">
              <w:rPr>
                <w:rFonts w:cs="Arial"/>
                <w:szCs w:val="22"/>
                <w:lang w:val="en-US"/>
              </w:rPr>
              <w:t xml:space="preserve"> </w:t>
            </w:r>
          </w:p>
          <w:p w14:paraId="49456AB4" w14:textId="071B55D5" w:rsidR="00695F5F" w:rsidRDefault="00695F5F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EB88912" w14:textId="43C272FE" w:rsidR="00695F5F" w:rsidRDefault="00A96729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5C262A7" wp14:editId="60E8CCD2">
                  <wp:extent cx="4609465" cy="2322214"/>
                  <wp:effectExtent l="0" t="0" r="635" b="190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4"/>
                          <a:srcRect t="-1" b="69368"/>
                          <a:stretch/>
                        </pic:blipFill>
                        <pic:spPr bwMode="auto">
                          <a:xfrm>
                            <a:off x="0" y="0"/>
                            <a:ext cx="4610100" cy="23225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35B011C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46432B" w14:textId="7777777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8BCB13" w14:textId="48A4FC84" w:rsidR="00D84006" w:rsidRPr="00BD6CB4" w:rsidRDefault="001A05B7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(Note- use of inverse sine function without a translation is incorrect as sine x is a many to one function over 0 to pi domain)</w:t>
            </w:r>
          </w:p>
        </w:tc>
      </w:tr>
      <w:tr w:rsidR="00D84006" w:rsidRPr="00BD6CB4" w14:paraId="77EDCFB1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894A22" w14:textId="77777777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D84006" w:rsidRPr="00BD6CB4" w14:paraId="3392D548" w14:textId="77777777" w:rsidTr="00797F3C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45B53B" w14:textId="0B7F1BD4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96729">
              <w:t>uses correct integral with appropriate limits for area under sin x</w:t>
            </w:r>
          </w:p>
          <w:p w14:paraId="02468310" w14:textId="369A2BA1" w:rsidR="00D84006" w:rsidRPr="00BD6CB4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96729">
              <w:t>uses change of variable with correct order of limits</w:t>
            </w:r>
          </w:p>
          <w:p w14:paraId="661E9C35" w14:textId="69FA2697" w:rsidR="00D84006" w:rsidRDefault="00D8400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96729">
              <w:t>determines volume of cone</w:t>
            </w:r>
          </w:p>
          <w:p w14:paraId="7FF08315" w14:textId="632A924F" w:rsidR="001A05B7" w:rsidRDefault="00D84006" w:rsidP="009C3FE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A96729">
              <w:t>obtains correct volume</w:t>
            </w:r>
            <w:r w:rsidR="009C3FE6">
              <w:t xml:space="preserve"> -must be numeric</w:t>
            </w:r>
          </w:p>
          <w:p w14:paraId="776469DD" w14:textId="7A405373" w:rsidR="00D84006" w:rsidRDefault="00A96729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 xml:space="preserve"> (</w:t>
            </w:r>
            <w:proofErr w:type="gramStart"/>
            <w:r>
              <w:t>no</w:t>
            </w:r>
            <w:proofErr w:type="gramEnd"/>
            <w:r>
              <w:t xml:space="preserve"> need to round)</w:t>
            </w:r>
          </w:p>
          <w:p w14:paraId="3F5B7B37" w14:textId="24E562B0" w:rsidR="00B61705" w:rsidRPr="00BD6CB4" w:rsidRDefault="009C3FE6" w:rsidP="00797F3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(</w:t>
            </w:r>
            <w:r w:rsidR="00B61705">
              <w:t>Max 1 out of 4 if revolved around x axis- too easy)</w:t>
            </w:r>
          </w:p>
        </w:tc>
      </w:tr>
    </w:tbl>
    <w:p w14:paraId="1BD22475" w14:textId="149E4964" w:rsidR="00556614" w:rsidRDefault="00533F74" w:rsidP="0055661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r</w:t>
      </w:r>
    </w:p>
    <w:p w14:paraId="4CA44948" w14:textId="559C3F2C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66306A07" w14:textId="6A606FB9" w:rsid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10AAFC9A" w14:textId="77777777" w:rsidR="00556614" w:rsidRPr="00556614" w:rsidRDefault="00556614" w:rsidP="00556614">
      <w:pPr>
        <w:rPr>
          <w:rFonts w:ascii="Arial" w:hAnsi="Arial" w:cs="Arial"/>
          <w:sz w:val="22"/>
          <w:szCs w:val="22"/>
        </w:rPr>
      </w:pPr>
    </w:p>
    <w:p w14:paraId="34046D42" w14:textId="77777777" w:rsidR="00205DCE" w:rsidRPr="005C084D" w:rsidRDefault="00205DCE" w:rsidP="005C084D">
      <w:pPr>
        <w:rPr>
          <w:rFonts w:ascii="Arial" w:hAnsi="Arial" w:cs="Arial"/>
          <w:sz w:val="22"/>
          <w:szCs w:val="22"/>
        </w:rPr>
      </w:pPr>
    </w:p>
    <w:sectPr w:rsidR="00205DCE" w:rsidRPr="005C084D" w:rsidSect="00C50199">
      <w:headerReference w:type="default" r:id="rId105"/>
      <w:footerReference w:type="default" r:id="rId10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296F83" w14:textId="77777777" w:rsidR="00A666A4" w:rsidRDefault="00A666A4" w:rsidP="001037DD">
      <w:r>
        <w:separator/>
      </w:r>
    </w:p>
  </w:endnote>
  <w:endnote w:type="continuationSeparator" w:id="0">
    <w:p w14:paraId="7B4D5999" w14:textId="77777777" w:rsidR="00A666A4" w:rsidRDefault="00A666A4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9F65AF" w14:textId="77777777" w:rsidR="00A666A4" w:rsidRDefault="00A666A4" w:rsidP="001037DD">
      <w:r>
        <w:separator/>
      </w:r>
    </w:p>
  </w:footnote>
  <w:footnote w:type="continuationSeparator" w:id="0">
    <w:p w14:paraId="2E44A0BD" w14:textId="77777777" w:rsidR="00A666A4" w:rsidRDefault="00A666A4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12AE3"/>
    <w:multiLevelType w:val="hybridMultilevel"/>
    <w:tmpl w:val="6BECAA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463072"/>
    <w:multiLevelType w:val="hybridMultilevel"/>
    <w:tmpl w:val="705E378A"/>
    <w:lvl w:ilvl="0" w:tplc="28EC447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6EF1390"/>
    <w:multiLevelType w:val="hybridMultilevel"/>
    <w:tmpl w:val="3F7CE88C"/>
    <w:lvl w:ilvl="0" w:tplc="114032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1B5146"/>
    <w:multiLevelType w:val="hybridMultilevel"/>
    <w:tmpl w:val="51D01E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0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14C38BE"/>
    <w:multiLevelType w:val="hybridMultilevel"/>
    <w:tmpl w:val="91280D8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B9773A"/>
    <w:multiLevelType w:val="hybridMultilevel"/>
    <w:tmpl w:val="8A6817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E80EA5"/>
    <w:multiLevelType w:val="hybridMultilevel"/>
    <w:tmpl w:val="513A78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E96DFF"/>
    <w:multiLevelType w:val="hybridMultilevel"/>
    <w:tmpl w:val="855824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06D7DD6"/>
    <w:multiLevelType w:val="hybridMultilevel"/>
    <w:tmpl w:val="EC4A624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7E5276"/>
    <w:multiLevelType w:val="hybridMultilevel"/>
    <w:tmpl w:val="192049F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EAD2547"/>
    <w:multiLevelType w:val="hybridMultilevel"/>
    <w:tmpl w:val="4FBAE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0F65814"/>
    <w:multiLevelType w:val="hybridMultilevel"/>
    <w:tmpl w:val="C8B6A0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8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9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</w:num>
  <w:num w:numId="2">
    <w:abstractNumId w:val="22"/>
  </w:num>
  <w:num w:numId="3">
    <w:abstractNumId w:val="47"/>
  </w:num>
  <w:num w:numId="4">
    <w:abstractNumId w:val="48"/>
  </w:num>
  <w:num w:numId="5">
    <w:abstractNumId w:val="18"/>
  </w:num>
  <w:num w:numId="6">
    <w:abstractNumId w:val="41"/>
  </w:num>
  <w:num w:numId="7">
    <w:abstractNumId w:val="35"/>
  </w:num>
  <w:num w:numId="8">
    <w:abstractNumId w:val="19"/>
  </w:num>
  <w:num w:numId="9">
    <w:abstractNumId w:val="49"/>
  </w:num>
  <w:num w:numId="10">
    <w:abstractNumId w:val="33"/>
  </w:num>
  <w:num w:numId="11">
    <w:abstractNumId w:val="43"/>
  </w:num>
  <w:num w:numId="12">
    <w:abstractNumId w:val="13"/>
  </w:num>
  <w:num w:numId="13">
    <w:abstractNumId w:val="2"/>
  </w:num>
  <w:num w:numId="14">
    <w:abstractNumId w:val="6"/>
  </w:num>
  <w:num w:numId="15">
    <w:abstractNumId w:val="15"/>
  </w:num>
  <w:num w:numId="16">
    <w:abstractNumId w:val="34"/>
  </w:num>
  <w:num w:numId="17">
    <w:abstractNumId w:val="25"/>
  </w:num>
  <w:num w:numId="18">
    <w:abstractNumId w:val="9"/>
  </w:num>
  <w:num w:numId="19">
    <w:abstractNumId w:val="7"/>
  </w:num>
  <w:num w:numId="20">
    <w:abstractNumId w:val="0"/>
  </w:num>
  <w:num w:numId="21">
    <w:abstractNumId w:val="24"/>
  </w:num>
  <w:num w:numId="22">
    <w:abstractNumId w:val="14"/>
  </w:num>
  <w:num w:numId="23">
    <w:abstractNumId w:val="23"/>
  </w:num>
  <w:num w:numId="24">
    <w:abstractNumId w:val="21"/>
  </w:num>
  <w:num w:numId="25">
    <w:abstractNumId w:val="3"/>
  </w:num>
  <w:num w:numId="26">
    <w:abstractNumId w:val="8"/>
  </w:num>
  <w:num w:numId="27">
    <w:abstractNumId w:val="5"/>
  </w:num>
  <w:num w:numId="28">
    <w:abstractNumId w:val="31"/>
  </w:num>
  <w:num w:numId="29">
    <w:abstractNumId w:val="10"/>
  </w:num>
  <w:num w:numId="30">
    <w:abstractNumId w:val="4"/>
  </w:num>
  <w:num w:numId="31">
    <w:abstractNumId w:val="42"/>
  </w:num>
  <w:num w:numId="32">
    <w:abstractNumId w:val="29"/>
  </w:num>
  <w:num w:numId="33">
    <w:abstractNumId w:val="46"/>
  </w:num>
  <w:num w:numId="34">
    <w:abstractNumId w:val="37"/>
  </w:num>
  <w:num w:numId="35">
    <w:abstractNumId w:val="16"/>
  </w:num>
  <w:num w:numId="36">
    <w:abstractNumId w:val="38"/>
  </w:num>
  <w:num w:numId="37">
    <w:abstractNumId w:val="36"/>
  </w:num>
  <w:num w:numId="38">
    <w:abstractNumId w:val="27"/>
  </w:num>
  <w:num w:numId="39">
    <w:abstractNumId w:val="45"/>
  </w:num>
  <w:num w:numId="40">
    <w:abstractNumId w:val="39"/>
  </w:num>
  <w:num w:numId="41">
    <w:abstractNumId w:val="26"/>
  </w:num>
  <w:num w:numId="42">
    <w:abstractNumId w:val="44"/>
  </w:num>
  <w:num w:numId="43">
    <w:abstractNumId w:val="1"/>
  </w:num>
  <w:num w:numId="44">
    <w:abstractNumId w:val="32"/>
  </w:num>
  <w:num w:numId="45">
    <w:abstractNumId w:val="11"/>
  </w:num>
  <w:num w:numId="46">
    <w:abstractNumId w:val="17"/>
  </w:num>
  <w:num w:numId="47">
    <w:abstractNumId w:val="40"/>
  </w:num>
  <w:num w:numId="48">
    <w:abstractNumId w:val="28"/>
  </w:num>
  <w:num w:numId="49">
    <w:abstractNumId w:val="30"/>
  </w:num>
  <w:num w:numId="5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5D1C"/>
    <w:rsid w:val="00026D2D"/>
    <w:rsid w:val="00031CDE"/>
    <w:rsid w:val="00032B87"/>
    <w:rsid w:val="00036CC7"/>
    <w:rsid w:val="0003778D"/>
    <w:rsid w:val="00052AE1"/>
    <w:rsid w:val="000613D6"/>
    <w:rsid w:val="0006327F"/>
    <w:rsid w:val="00065867"/>
    <w:rsid w:val="00072092"/>
    <w:rsid w:val="00077CA5"/>
    <w:rsid w:val="00094D56"/>
    <w:rsid w:val="000A24ED"/>
    <w:rsid w:val="000A3251"/>
    <w:rsid w:val="000A62D4"/>
    <w:rsid w:val="000C26B7"/>
    <w:rsid w:val="000D10A5"/>
    <w:rsid w:val="000E40F2"/>
    <w:rsid w:val="000F4F02"/>
    <w:rsid w:val="000F5C75"/>
    <w:rsid w:val="0010102D"/>
    <w:rsid w:val="001037DD"/>
    <w:rsid w:val="00105FDC"/>
    <w:rsid w:val="00107C6F"/>
    <w:rsid w:val="00107E5B"/>
    <w:rsid w:val="001267E0"/>
    <w:rsid w:val="00131E4F"/>
    <w:rsid w:val="00132551"/>
    <w:rsid w:val="00167866"/>
    <w:rsid w:val="00170754"/>
    <w:rsid w:val="00172885"/>
    <w:rsid w:val="00195F8D"/>
    <w:rsid w:val="001A05B7"/>
    <w:rsid w:val="001A6915"/>
    <w:rsid w:val="001A7A57"/>
    <w:rsid w:val="001B085E"/>
    <w:rsid w:val="001C2556"/>
    <w:rsid w:val="001D2A28"/>
    <w:rsid w:val="001D392C"/>
    <w:rsid w:val="001E7A4C"/>
    <w:rsid w:val="001F6B54"/>
    <w:rsid w:val="0020126C"/>
    <w:rsid w:val="00202370"/>
    <w:rsid w:val="00205DCE"/>
    <w:rsid w:val="00206F23"/>
    <w:rsid w:val="002114F8"/>
    <w:rsid w:val="0021427B"/>
    <w:rsid w:val="002252D6"/>
    <w:rsid w:val="00225664"/>
    <w:rsid w:val="002268FB"/>
    <w:rsid w:val="00235BF8"/>
    <w:rsid w:val="002437E3"/>
    <w:rsid w:val="002454C5"/>
    <w:rsid w:val="00254F85"/>
    <w:rsid w:val="00255A81"/>
    <w:rsid w:val="00260D31"/>
    <w:rsid w:val="0026282B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C6244"/>
    <w:rsid w:val="002D0D80"/>
    <w:rsid w:val="002D3851"/>
    <w:rsid w:val="002D4890"/>
    <w:rsid w:val="002E1091"/>
    <w:rsid w:val="002E1470"/>
    <w:rsid w:val="002F2999"/>
    <w:rsid w:val="002F6A3F"/>
    <w:rsid w:val="00303603"/>
    <w:rsid w:val="0031008A"/>
    <w:rsid w:val="0031057C"/>
    <w:rsid w:val="00312DB6"/>
    <w:rsid w:val="003171E3"/>
    <w:rsid w:val="00317C65"/>
    <w:rsid w:val="00334620"/>
    <w:rsid w:val="00335E72"/>
    <w:rsid w:val="00360C71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52A32"/>
    <w:rsid w:val="004661C8"/>
    <w:rsid w:val="004667A0"/>
    <w:rsid w:val="00473F79"/>
    <w:rsid w:val="00483A62"/>
    <w:rsid w:val="004865C4"/>
    <w:rsid w:val="00486D57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00DC6"/>
    <w:rsid w:val="00512FAE"/>
    <w:rsid w:val="00517A5E"/>
    <w:rsid w:val="0053208E"/>
    <w:rsid w:val="00533F74"/>
    <w:rsid w:val="005366E0"/>
    <w:rsid w:val="00541C23"/>
    <w:rsid w:val="00543834"/>
    <w:rsid w:val="005564EB"/>
    <w:rsid w:val="00556614"/>
    <w:rsid w:val="00565C18"/>
    <w:rsid w:val="0057000E"/>
    <w:rsid w:val="00577EF8"/>
    <w:rsid w:val="005A366A"/>
    <w:rsid w:val="005B716C"/>
    <w:rsid w:val="005C084D"/>
    <w:rsid w:val="005C2002"/>
    <w:rsid w:val="005C4BEB"/>
    <w:rsid w:val="005C4E72"/>
    <w:rsid w:val="005D1801"/>
    <w:rsid w:val="005D1C08"/>
    <w:rsid w:val="005D7A96"/>
    <w:rsid w:val="005F533F"/>
    <w:rsid w:val="00601487"/>
    <w:rsid w:val="0060499E"/>
    <w:rsid w:val="00610D60"/>
    <w:rsid w:val="006147BD"/>
    <w:rsid w:val="006346D8"/>
    <w:rsid w:val="0064488F"/>
    <w:rsid w:val="00646C8E"/>
    <w:rsid w:val="00650ED3"/>
    <w:rsid w:val="0065198A"/>
    <w:rsid w:val="00654382"/>
    <w:rsid w:val="0069405C"/>
    <w:rsid w:val="00695F5F"/>
    <w:rsid w:val="00696923"/>
    <w:rsid w:val="006B007E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1450"/>
    <w:rsid w:val="007249FC"/>
    <w:rsid w:val="00726294"/>
    <w:rsid w:val="00726992"/>
    <w:rsid w:val="007306A8"/>
    <w:rsid w:val="00736B77"/>
    <w:rsid w:val="007451D6"/>
    <w:rsid w:val="0074681E"/>
    <w:rsid w:val="00750406"/>
    <w:rsid w:val="00755486"/>
    <w:rsid w:val="00756145"/>
    <w:rsid w:val="00757F5E"/>
    <w:rsid w:val="007607D1"/>
    <w:rsid w:val="00760A62"/>
    <w:rsid w:val="00762210"/>
    <w:rsid w:val="00763055"/>
    <w:rsid w:val="00763E38"/>
    <w:rsid w:val="00766DC5"/>
    <w:rsid w:val="00772063"/>
    <w:rsid w:val="00786A4D"/>
    <w:rsid w:val="00786B9E"/>
    <w:rsid w:val="007909A3"/>
    <w:rsid w:val="00796C8D"/>
    <w:rsid w:val="00797D52"/>
    <w:rsid w:val="007A3DC6"/>
    <w:rsid w:val="007B1EDE"/>
    <w:rsid w:val="007B291D"/>
    <w:rsid w:val="007C3987"/>
    <w:rsid w:val="007C6D47"/>
    <w:rsid w:val="007D3382"/>
    <w:rsid w:val="007D4761"/>
    <w:rsid w:val="007D72D9"/>
    <w:rsid w:val="007E63D6"/>
    <w:rsid w:val="007F2679"/>
    <w:rsid w:val="007F4778"/>
    <w:rsid w:val="0080270D"/>
    <w:rsid w:val="008041CE"/>
    <w:rsid w:val="00804BED"/>
    <w:rsid w:val="00807368"/>
    <w:rsid w:val="008127E8"/>
    <w:rsid w:val="00814430"/>
    <w:rsid w:val="00821281"/>
    <w:rsid w:val="008275B0"/>
    <w:rsid w:val="00832A73"/>
    <w:rsid w:val="00833869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B7B69"/>
    <w:rsid w:val="008C0B4A"/>
    <w:rsid w:val="008C0FB5"/>
    <w:rsid w:val="008D1CEE"/>
    <w:rsid w:val="008D3DBE"/>
    <w:rsid w:val="008E7D7F"/>
    <w:rsid w:val="0091295D"/>
    <w:rsid w:val="0092785A"/>
    <w:rsid w:val="009314BF"/>
    <w:rsid w:val="00947F03"/>
    <w:rsid w:val="00952693"/>
    <w:rsid w:val="00954A85"/>
    <w:rsid w:val="00966B0F"/>
    <w:rsid w:val="0097488B"/>
    <w:rsid w:val="0097592A"/>
    <w:rsid w:val="00987A60"/>
    <w:rsid w:val="009A599E"/>
    <w:rsid w:val="009B631A"/>
    <w:rsid w:val="009C3FE6"/>
    <w:rsid w:val="009D3CA9"/>
    <w:rsid w:val="009E168F"/>
    <w:rsid w:val="009E4F74"/>
    <w:rsid w:val="009F1169"/>
    <w:rsid w:val="009F3B93"/>
    <w:rsid w:val="009F487B"/>
    <w:rsid w:val="00A01B56"/>
    <w:rsid w:val="00A12695"/>
    <w:rsid w:val="00A12A3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666A4"/>
    <w:rsid w:val="00A70ED4"/>
    <w:rsid w:val="00A7213E"/>
    <w:rsid w:val="00A7305D"/>
    <w:rsid w:val="00A80E6B"/>
    <w:rsid w:val="00A83D37"/>
    <w:rsid w:val="00A862FE"/>
    <w:rsid w:val="00A87416"/>
    <w:rsid w:val="00A948C5"/>
    <w:rsid w:val="00A96729"/>
    <w:rsid w:val="00AA5753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194D"/>
    <w:rsid w:val="00B06853"/>
    <w:rsid w:val="00B16624"/>
    <w:rsid w:val="00B20080"/>
    <w:rsid w:val="00B23CBA"/>
    <w:rsid w:val="00B251E5"/>
    <w:rsid w:val="00B30B25"/>
    <w:rsid w:val="00B33843"/>
    <w:rsid w:val="00B34037"/>
    <w:rsid w:val="00B3622C"/>
    <w:rsid w:val="00B43082"/>
    <w:rsid w:val="00B45380"/>
    <w:rsid w:val="00B513E1"/>
    <w:rsid w:val="00B52C51"/>
    <w:rsid w:val="00B52E96"/>
    <w:rsid w:val="00B54CA2"/>
    <w:rsid w:val="00B56348"/>
    <w:rsid w:val="00B61705"/>
    <w:rsid w:val="00B6557E"/>
    <w:rsid w:val="00B70464"/>
    <w:rsid w:val="00B70F20"/>
    <w:rsid w:val="00B772D7"/>
    <w:rsid w:val="00B80B50"/>
    <w:rsid w:val="00B92C45"/>
    <w:rsid w:val="00B940B1"/>
    <w:rsid w:val="00B9470E"/>
    <w:rsid w:val="00B94B3C"/>
    <w:rsid w:val="00B96122"/>
    <w:rsid w:val="00BA32BD"/>
    <w:rsid w:val="00BA3471"/>
    <w:rsid w:val="00BB0A13"/>
    <w:rsid w:val="00BB6B47"/>
    <w:rsid w:val="00BD16A8"/>
    <w:rsid w:val="00BD511C"/>
    <w:rsid w:val="00BE1A08"/>
    <w:rsid w:val="00BE709D"/>
    <w:rsid w:val="00BF48B1"/>
    <w:rsid w:val="00C006A2"/>
    <w:rsid w:val="00C01C0F"/>
    <w:rsid w:val="00C15D29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910CC"/>
    <w:rsid w:val="00C95106"/>
    <w:rsid w:val="00CC039A"/>
    <w:rsid w:val="00CC5F32"/>
    <w:rsid w:val="00CC7572"/>
    <w:rsid w:val="00CD3E0B"/>
    <w:rsid w:val="00CD4934"/>
    <w:rsid w:val="00CE02F3"/>
    <w:rsid w:val="00CF475B"/>
    <w:rsid w:val="00D0446C"/>
    <w:rsid w:val="00D10FCC"/>
    <w:rsid w:val="00D13D3C"/>
    <w:rsid w:val="00D179E8"/>
    <w:rsid w:val="00D27699"/>
    <w:rsid w:val="00D35253"/>
    <w:rsid w:val="00D51D76"/>
    <w:rsid w:val="00D54103"/>
    <w:rsid w:val="00D7197A"/>
    <w:rsid w:val="00D741BB"/>
    <w:rsid w:val="00D75950"/>
    <w:rsid w:val="00D75E64"/>
    <w:rsid w:val="00D8107A"/>
    <w:rsid w:val="00D825EA"/>
    <w:rsid w:val="00D83879"/>
    <w:rsid w:val="00D84006"/>
    <w:rsid w:val="00D8548B"/>
    <w:rsid w:val="00D87DD4"/>
    <w:rsid w:val="00D91F08"/>
    <w:rsid w:val="00D93DD4"/>
    <w:rsid w:val="00DA2BB6"/>
    <w:rsid w:val="00DA6A49"/>
    <w:rsid w:val="00DB3924"/>
    <w:rsid w:val="00DB556A"/>
    <w:rsid w:val="00DB5ADB"/>
    <w:rsid w:val="00DC16BB"/>
    <w:rsid w:val="00DE43E6"/>
    <w:rsid w:val="00E30EF4"/>
    <w:rsid w:val="00E3635C"/>
    <w:rsid w:val="00E42559"/>
    <w:rsid w:val="00E50D26"/>
    <w:rsid w:val="00E51838"/>
    <w:rsid w:val="00E71C4B"/>
    <w:rsid w:val="00E73055"/>
    <w:rsid w:val="00E97B8E"/>
    <w:rsid w:val="00EA52F5"/>
    <w:rsid w:val="00EC660D"/>
    <w:rsid w:val="00EE22E6"/>
    <w:rsid w:val="00EE3AC1"/>
    <w:rsid w:val="00EF2EF2"/>
    <w:rsid w:val="00EF5065"/>
    <w:rsid w:val="00EF6D80"/>
    <w:rsid w:val="00F023A2"/>
    <w:rsid w:val="00F03206"/>
    <w:rsid w:val="00F07073"/>
    <w:rsid w:val="00F158DB"/>
    <w:rsid w:val="00F17CFA"/>
    <w:rsid w:val="00F24CD1"/>
    <w:rsid w:val="00F25E59"/>
    <w:rsid w:val="00F33324"/>
    <w:rsid w:val="00F34655"/>
    <w:rsid w:val="00F36AC2"/>
    <w:rsid w:val="00F428CD"/>
    <w:rsid w:val="00F50860"/>
    <w:rsid w:val="00F5574B"/>
    <w:rsid w:val="00F624C5"/>
    <w:rsid w:val="00F67861"/>
    <w:rsid w:val="00F73234"/>
    <w:rsid w:val="00F752DB"/>
    <w:rsid w:val="00F76E6C"/>
    <w:rsid w:val="00FB1448"/>
    <w:rsid w:val="00FB7E21"/>
    <w:rsid w:val="00FC0DAC"/>
    <w:rsid w:val="00FC6C7B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69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image" Target="media/image26.png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png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100" Type="http://schemas.openxmlformats.org/officeDocument/2006/relationships/image" Target="media/image48.png"/><Relationship Id="rId105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2.png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7.bin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6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7</TotalTime>
  <Pages>14</Pages>
  <Words>981</Words>
  <Characters>559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Mark WHITE</cp:lastModifiedBy>
  <cp:revision>29</cp:revision>
  <cp:lastPrinted>2015-11-22T23:58:00Z</cp:lastPrinted>
  <dcterms:created xsi:type="dcterms:W3CDTF">2021-06-23T05:14:00Z</dcterms:created>
  <dcterms:modified xsi:type="dcterms:W3CDTF">2021-08-04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